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1C9F" w:rsidRPr="00EE0C81" w:rsidRDefault="00661C9F" w:rsidP="00661C9F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18 – </w:t>
      </w:r>
      <w:proofErr w:type="gramStart"/>
      <w:r w:rsidR="00DE24D8" w:rsidRPr="00EE0C81">
        <w:rPr>
          <w:rFonts w:ascii="Times New Roman" w:hAnsi="Times New Roman" w:cs="Times New Roman"/>
          <w:sz w:val="28"/>
          <w:szCs w:val="28"/>
          <w:lang w:val="en-US"/>
        </w:rPr>
        <w:t>mavzu</w:t>
      </w:r>
      <w:proofErr w:type="gramEnd"/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: Parabola ta’rifi, kanonik tenglamasi. Xossalari. Ikkinchi tartibli chiziqning fokuslari </w:t>
      </w:r>
      <w:proofErr w:type="gramStart"/>
      <w:r w:rsidRPr="00EE0C81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 direktrisalari.Ikkinchi tartibli chiziqning qutb koordinatalaridagi tenglamasi.</w:t>
      </w:r>
    </w:p>
    <w:p w:rsidR="00661C9F" w:rsidRPr="00EE0C81" w:rsidRDefault="00DE24D8" w:rsidP="00661C9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</w:rPr>
        <w:t>Reja</w:t>
      </w:r>
      <w:r w:rsidR="00661C9F" w:rsidRPr="00EE0C81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61C9F" w:rsidRPr="00EE0C81" w:rsidRDefault="00661C9F" w:rsidP="00661C9F">
      <w:pPr>
        <w:numPr>
          <w:ilvl w:val="0"/>
          <w:numId w:val="29"/>
        </w:numPr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Parabola ta’rifi, kanonik tenglama</w:t>
      </w:r>
      <w:bookmarkStart w:id="0" w:name="_GoBack"/>
      <w:bookmarkEnd w:id="0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si. Xossalari.</w:t>
      </w:r>
    </w:p>
    <w:p w:rsidR="00661C9F" w:rsidRPr="00EE0C81" w:rsidRDefault="00661C9F" w:rsidP="00661C9F">
      <w:pPr>
        <w:numPr>
          <w:ilvl w:val="0"/>
          <w:numId w:val="29"/>
        </w:numPr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Ikkinchi tartibli chiziqning fokuslari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direktrisalari.</w:t>
      </w:r>
    </w:p>
    <w:p w:rsidR="00661C9F" w:rsidRPr="00EE0C81" w:rsidRDefault="00661C9F" w:rsidP="00661C9F">
      <w:pPr>
        <w:numPr>
          <w:ilvl w:val="0"/>
          <w:numId w:val="29"/>
        </w:numPr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Ikkinchi tartibli chiziqning qutb koordinatalaridagi tenglamasi.</w:t>
      </w:r>
    </w:p>
    <w:p w:rsidR="00661C9F" w:rsidRPr="00EE0C81" w:rsidRDefault="00661C9F" w:rsidP="00661C9F">
      <w:pPr>
        <w:ind w:left="720"/>
        <w:rPr>
          <w:rFonts w:ascii="Times New Roman" w:hAnsi="Times New Roman" w:cs="Times New Roman"/>
          <w:b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shd w:val="clear" w:color="auto" w:fill="FFFFFF"/>
        <w:snapToGrid/>
        <w:spacing w:line="360" w:lineRule="auto"/>
        <w:ind w:right="5"/>
        <w:jc w:val="center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 Parabola ta’rifi, kanonik tenglamasi.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>Ta’rif.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ekislikdagi har bir nuqtadan berilgan nuqtagacha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erilgan to`g’ri chiziqqacha bo`lgan masofalari o`zaro teng bo`lgan barcha nuqtalarning geometrik o`rni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parabola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yi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 nuqta berilgan to`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’r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chiziqda yotmaydi deb olamiz. Berilg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parabola fokusi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berilg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d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o`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’r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chiziq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parabola direktrisasi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yiladi.</w:t>
      </w:r>
    </w:p>
    <w:p w:rsidR="00661C9F" w:rsidRPr="00EE0C81" w:rsidRDefault="00F54EC3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noProof/>
          <w:sz w:val="28"/>
          <w:szCs w:val="28"/>
        </w:rPr>
        <w:pict>
          <v:group id="Группа 19" o:spid="_x0000_s1026" style="position:absolute;left:0;text-align:left;margin-left:246.35pt;margin-top:22.15pt;width:233.25pt;height:160.8pt;z-index:251659264" coordorigin="6061,11598" coordsize="4665,32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3" o:spid="_x0000_s1027" type="#_x0000_t75" style="position:absolute;left:6061;top:11598;width:4665;height:253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s7yrBAAAA2wAAAA8AAABkcnMvZG93bnJldi54bWxET89rwjAUvgv7H8IbeJE1tciQrlGGWuZg&#10;F+vE66N5a8ual5LE2v33y2Gw48f3u9hOphcjOd9ZVrBMUhDEtdUdNwo+z+XTGoQPyBp7y6Tghzxs&#10;Nw+zAnNt73yisQqNiCHsc1TQhjDkUvq6JYM+sQNx5L6sMxgidI3UDu8x3PQyS9NnabDj2NDiQLuW&#10;6u/qZhSYS/bmV9f9YfHuwgcOXZke5FKp+eP0+gIi0BT+xX/uo1aQxfXxS/wBcvM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8s7yrBAAAA2wAAAA8AAAAAAAAAAAAAAAAAnwIA&#10;AGRycy9kb3ducmV2LnhtbFBLBQYAAAAABAAEAPcAAACNAwAAAAA=&#10;">
              <v:imagedata r:id="rId8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8" type="#_x0000_t202" style="position:absolute;left:7794;top:14274;width:16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>
                <w:txbxContent>
                  <w:p w:rsidR="00EA7BEF" w:rsidRPr="00FB5616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96-chizma</w:t>
                    </w:r>
                  </w:p>
                </w:txbxContent>
              </v:textbox>
            </v:shape>
            <w10:wrap type="square"/>
          </v:group>
        </w:pic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Parabolaning fokusidan direktrisasigacha </w:t>
      </w:r>
      <w:proofErr w:type="gramStart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lgan masofani </w:t>
      </w:r>
      <w:r w:rsidR="00661C9F"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|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L|=p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arfi yordamida belgilaymiz va uni </w:t>
      </w:r>
      <w:r w:rsidR="00661C9F" w:rsidRPr="00EE0C81">
        <w:rPr>
          <w:rFonts w:ascii="Times New Roman" w:hAnsi="Times New Roman" w:cs="Times New Roman"/>
          <w:sz w:val="28"/>
          <w:szCs w:val="28"/>
          <w:lang w:val="en-US"/>
        </w:rPr>
        <w:t>parabolaning parametri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b ataymiz.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dan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d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o`</w:t>
      </w:r>
      <w:proofErr w:type="gramStart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’ri</w:t>
      </w:r>
      <w:proofErr w:type="gramEnd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chiziqqacha bo`lgan masofani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q=|NM|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ilan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va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lar orasidagi masofani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r=|NF|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ilan belgilaymiz va buni </w:t>
      </w:r>
      <w:r w:rsidR="00661C9F"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parabolaning fokal radiusi 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miz. (96-chizma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a’rifga binoan, parabola tenglamasi</w:t>
      </w:r>
    </w:p>
    <w:p w:rsidR="00661C9F" w:rsidRPr="00EE0C81" w:rsidRDefault="00661C9F" w:rsidP="00661C9F">
      <w:pPr>
        <w:widowControl/>
        <w:tabs>
          <w:tab w:val="right" w:pos="10920"/>
        </w:tabs>
        <w:snapToGrid/>
        <w:spacing w:line="360" w:lineRule="auto"/>
        <w:ind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|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M|=|NF|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(50.1)      </w:t>
      </w:r>
    </w:p>
    <w:p w:rsidR="00661C9F" w:rsidRPr="00EE0C81" w:rsidRDefault="00661C9F" w:rsidP="00661C9F">
      <w:pPr>
        <w:widowControl/>
        <w:tabs>
          <w:tab w:val="right" w:pos="10920"/>
        </w:tabs>
        <w:snapToGrid/>
        <w:spacing w:line="360" w:lineRule="auto"/>
        <w:ind w:right="46" w:firstLine="540"/>
        <w:jc w:val="both"/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r=q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Parabolani to`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’r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urchakli dekart koordinatalar sistemasidagi tenglamasini chiqarish uchun, tekislikda to`g’ri burchakli dekart koordinatalar sistemasi o`qlarini maxsus joylashtiramiz.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Chunonchi, absissa o`qini fokus orqali direktrissaga perpendikulyar qilib o`tkazamiz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Koordinatalar boshini fokus bilan direktrisa orasidagi masofaning o`rtasiga joylashtiramiz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 xml:space="preserve">Tekislikdagi ixtiyoriy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ning koordinatalarin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deb olamiz. (50.1) tenglikd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r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v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q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o`zgaruvchilarni ularning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koordinatalari bilan berilgan ifodalarga almashtirish kerak.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fokusning koordinatalari 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(</w:t>
      </w:r>
      <w:r w:rsidRPr="00EE0C81">
        <w:rPr>
          <w:rFonts w:ascii="Times New Roman" w:hAnsi="Times New Roman" w:cs="Times New Roman"/>
          <w:b w:val="0"/>
          <w:bCs w:val="0"/>
          <w:position w:val="-24"/>
          <w:sz w:val="24"/>
          <w:szCs w:val="24"/>
          <w:lang w:val="en-US"/>
        </w:rPr>
        <w:object w:dxaOrig="280" w:dyaOrig="619">
          <v:shape id="_x0000_i1025" type="#_x0000_t75" style="width:13.15pt;height:30.45pt" o:ole="" fillcolor="window">
            <v:imagedata r:id="rId9" o:title=""/>
          </v:shape>
          <o:OLEObject Type="Embed" ProgID="Equation.3" ShapeID="_x0000_i1025" DrawAspect="Content" ObjectID="_1543927755" r:id="rId10"/>
        </w:objec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, 0)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kanligini e’tiborga olib ushbuni topamiz;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FN=r=</w:t>
      </w:r>
      <w:r w:rsidRPr="00EE0C81">
        <w:rPr>
          <w:rFonts w:ascii="Times New Roman" w:hAnsi="Times New Roman" w:cs="Times New Roman"/>
          <w:b w:val="0"/>
          <w:bCs w:val="0"/>
          <w:i/>
          <w:position w:val="-26"/>
          <w:sz w:val="24"/>
          <w:szCs w:val="24"/>
          <w:lang w:val="en-US"/>
        </w:rPr>
        <w:object w:dxaOrig="1619" w:dyaOrig="700">
          <v:shape id="_x0000_i1026" type="#_x0000_t75" style="width:81pt;height:34.6pt" o:ole="" fillcolor="window">
            <v:imagedata r:id="rId11" o:title=""/>
          </v:shape>
          <o:OLEObject Type="Embed" ProgID="Equation.3" ShapeID="_x0000_i1026" DrawAspect="Content" ObjectID="_1543927756" r:id="rId12"/>
        </w:objec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      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(50.2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d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d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irektrisaga tushirilgan perpendikulyarning asosin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ilan belgilaymiz. 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M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nuqtaning koordinatalari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(-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8"/>
          <w:szCs w:val="28"/>
          <w:lang w:val="en-US"/>
        </w:rPr>
        <w:object w:dxaOrig="280" w:dyaOrig="619">
          <v:shape id="_x0000_i1027" type="#_x0000_t75" style="width:13.15pt;height:30.45pt" o:ole="" fillcolor="window">
            <v:imagedata r:id="rId9" o:title=""/>
          </v:shape>
          <o:OLEObject Type="Embed" ProgID="Equation.3" ShapeID="_x0000_i1027" DrawAspect="Content" ObjectID="_1543927757" r:id="rId13"/>
        </w:objec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)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ekanligi ravshan.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n  ushbun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osil qilamiz;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                  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M=q=</w:t>
      </w:r>
      <w:r w:rsidRPr="00EE0C81">
        <w:rPr>
          <w:rFonts w:ascii="Times New Roman" w:hAnsi="Times New Roman" w:cs="Times New Roman"/>
          <w:b w:val="0"/>
          <w:bCs w:val="0"/>
          <w:i/>
          <w:position w:val="-26"/>
          <w:sz w:val="24"/>
          <w:szCs w:val="24"/>
          <w:lang w:val="en-US"/>
        </w:rPr>
        <w:object w:dxaOrig="2120" w:dyaOrig="700">
          <v:shape id="_x0000_i1028" type="#_x0000_t75" style="width:105.9pt;height:34.6pt" o:ole="" fillcolor="window">
            <v:imagedata r:id="rId14" o:title=""/>
          </v:shape>
          <o:OLEObject Type="Embed" ProgID="Equation.3" ShapeID="_x0000_i1028" DrawAspect="Content" ObjectID="_1543927758" r:id="rId15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79" w:dyaOrig="620">
          <v:shape id="_x0000_i1029" type="#_x0000_t75" style="width:13.85pt;height:30.45pt" o:ole="" fillcolor="window">
            <v:imagedata r:id="rId16" o:title=""/>
          </v:shape>
          <o:OLEObject Type="Embed" ProgID="Equation.3" ShapeID="_x0000_i1029" DrawAspect="Content" ObjectID="_1543927759" r:id="rId17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   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(50.3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(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ldiz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chiqarishd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80" w:dyaOrig="619">
          <v:shape id="_x0000_i1030" type="#_x0000_t75" style="width:13.15pt;height:30.45pt" o:ole="" fillcolor="window">
            <v:imagedata r:id="rId9" o:title=""/>
          </v:shape>
          <o:OLEObject Type="Embed" ProgID="Equation.3" ShapeID="_x0000_i1030" DrawAspect="Content" ObjectID="_1543927760" r:id="rId18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ni  o`z ishorasi bilan oldik, chunki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x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musbat son). Bu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N(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)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 direktrisascining fokus tomonida bo`lishdan kelib chiqadi, ya’ni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x&gt;- 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80" w:dyaOrig="619">
          <v:shape id="_x0000_i1031" type="#_x0000_t75" style="width:13.15pt;height:30.45pt" o:ole="" fillcolor="window">
            <v:imagedata r:id="rId9" o:title=""/>
          </v:shape>
          <o:OLEObject Type="Embed" ProgID="Equation.3" ShapeID="_x0000_i1031" DrawAspect="Content" ObjectID="_1543927761" r:id="rId19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lishi kerak, bund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80" w:dyaOrig="619">
          <v:shape id="_x0000_i1032" type="#_x0000_t75" style="width:13.15pt;height:30.45pt" o:ole="" fillcolor="window">
            <v:imagedata r:id="rId9" o:title=""/>
          </v:shape>
          <o:OLEObject Type="Embed" ProgID="Equation.3" ShapeID="_x0000_i1032" DrawAspect="Content" ObjectID="_1543927762" r:id="rId20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&gt;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(50.1) tenglikd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r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v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q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larning (50.2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)  v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50.3) ifodalari bilan almashtirsak,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position w:val="-26"/>
          <w:sz w:val="28"/>
          <w:szCs w:val="28"/>
          <w:lang w:val="en-US"/>
        </w:rPr>
        <w:t xml:space="preserve">                               </w:t>
      </w:r>
      <w:r w:rsidRPr="00EE0C81">
        <w:rPr>
          <w:rFonts w:ascii="Times New Roman" w:hAnsi="Times New Roman" w:cs="Times New Roman"/>
          <w:b w:val="0"/>
          <w:bCs w:val="0"/>
          <w:i/>
          <w:position w:val="-26"/>
          <w:sz w:val="28"/>
          <w:szCs w:val="28"/>
          <w:lang w:val="en-US"/>
        </w:rPr>
        <w:object w:dxaOrig="1619" w:dyaOrig="700">
          <v:shape id="_x0000_i1033" type="#_x0000_t75" style="width:81pt;height:34.6pt" o:ole="" fillcolor="window">
            <v:imagedata r:id="rId11" o:title=""/>
          </v:shape>
          <o:OLEObject Type="Embed" ProgID="Equation.3" ShapeID="_x0000_i1033" DrawAspect="Content" ObjectID="_1543927763" r:id="rId21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=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8"/>
          <w:szCs w:val="28"/>
          <w:lang w:val="en-US"/>
        </w:rPr>
        <w:object w:dxaOrig="279" w:dyaOrig="620">
          <v:shape id="_x0000_i1034" type="#_x0000_t75" style="width:13.85pt;height:30.45pt" o:ole="" fillcolor="window">
            <v:imagedata r:id="rId22" o:title=""/>
          </v:shape>
          <o:OLEObject Type="Embed" ProgID="Equation.3" ShapeID="_x0000_i1034" DrawAspect="Content" ObjectID="_1543927764" r:id="rId23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(50.4)            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 parabolaning to`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’r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urchakli dekard koordinatalar sistemasidagi tenglamasidir. Chunk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(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)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nuqtaning koordinatalar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 berilgan parabolada yotgan holdagina tenglamani qanoatlantir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Parabola tenglamasini sodda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rnishga ya’ni kanonik ko`rinishga keltirish uchun (50.4) tenglamani ikkala qismini kvadratga ko`taramiz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 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-p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400" w:dyaOrig="660">
          <v:shape id="_x0000_i1035" type="#_x0000_t75" style="width:19.4pt;height:33.25pt" o:ole="" fillcolor="window">
            <v:imagedata r:id="rId24" o:title=""/>
          </v:shape>
          <o:OLEObject Type="Embed" ProgID="Equation.3" ShapeID="_x0000_i1035" DrawAspect="Content" ObjectID="_1543927765" r:id="rId25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px+</w:t>
      </w:r>
      <w:r w:rsidRPr="00EE0C81">
        <w:rPr>
          <w:rFonts w:ascii="Times New Roman" w:hAnsi="Times New Roman" w:cs="Times New Roman"/>
          <w:b w:val="0"/>
          <w:bCs w:val="0"/>
          <w:position w:val="-24"/>
          <w:sz w:val="24"/>
          <w:szCs w:val="24"/>
          <w:lang w:val="en-US"/>
        </w:rPr>
        <w:object w:dxaOrig="400" w:dyaOrig="660">
          <v:shape id="_x0000_i1036" type="#_x0000_t75" style="width:19.4pt;height:33.25pt" o:ole="" fillcolor="window">
            <v:imagedata r:id="rId24" o:title=""/>
          </v:shape>
          <o:OLEObject Type="Embed" ProgID="Equation.3" ShapeID="_x0000_i1036" DrawAspect="Content" ObjectID="_1543927766" r:id="rId26"/>
        </w:objec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(50.5)             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    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2px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                          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50.6)           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50.6) tenglamani (50.4) ning natijasi sifatida keltirib chiqardik. O’z navbatida (50.4) tenglamani ham (50.6) tenglamaning natijasi sifatida chiqarish mumkinligini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rsatish oson. Haqiqatan, (50.6) tenglamadan to’g’ridan-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g’r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 xml:space="preserve">(50.5) tenglama keltirib chiqariladi. So`ngra (50.5) tenglamadan ushbu hosil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ladi;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position w:val="-26"/>
          <w:sz w:val="28"/>
          <w:szCs w:val="28"/>
          <w:lang w:val="en-US"/>
        </w:rPr>
        <w:t xml:space="preserve">                           </w:t>
      </w:r>
      <w:r w:rsidRPr="00EE0C81">
        <w:rPr>
          <w:rFonts w:ascii="Times New Roman" w:hAnsi="Times New Roman" w:cs="Times New Roman"/>
          <w:b w:val="0"/>
          <w:bCs w:val="0"/>
          <w:i/>
          <w:position w:val="-26"/>
          <w:sz w:val="24"/>
          <w:szCs w:val="24"/>
          <w:lang w:val="en-US"/>
        </w:rPr>
        <w:object w:dxaOrig="1619" w:dyaOrig="700">
          <v:shape id="_x0000_i1037" type="#_x0000_t75" style="width:81pt;height:34.6pt" o:ole="" fillcolor="window">
            <v:imagedata r:id="rId11" o:title=""/>
          </v:shape>
          <o:OLEObject Type="Embed" ProgID="Equation.3" ShapeID="_x0000_i1037" DrawAspect="Content" ObjectID="_1543927767" r:id="rId27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B1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(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80" w:dyaOrig="619">
          <v:shape id="_x0000_i1038" type="#_x0000_t75" style="width:13.15pt;height:30.45pt" o:ole="" fillcolor="window">
            <v:imagedata r:id="rId9" o:title=""/>
          </v:shape>
          <o:OLEObject Type="Embed" ProgID="Equation.3" ShapeID="_x0000_i1038" DrawAspect="Content" ObjectID="_1543927768" r:id="rId28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50.6) tenglamani qanoatlantirsa, bu yerda faqat musbat ishora olishini ko`rsatish kerak. Ammo bu ravshan chunki, (50.6) tenglamad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=</w:t>
      </w:r>
      <w:r w:rsidRPr="00EE0C81">
        <w:rPr>
          <w:rFonts w:ascii="Times New Roman" w:hAnsi="Times New Roman" w:cs="Times New Roman"/>
          <w:b w:val="0"/>
          <w:bCs w:val="0"/>
          <w:position w:val="-30"/>
          <w:sz w:val="28"/>
          <w:szCs w:val="28"/>
          <w:lang w:val="en-US"/>
        </w:rPr>
        <w:object w:dxaOrig="400" w:dyaOrig="720">
          <v:shape id="_x0000_i1039" type="#_x0000_t75" style="width:19.4pt;height:36pt" o:ole="" fillcolor="window">
            <v:imagedata r:id="rId29" o:title=""/>
          </v:shape>
          <o:OLEObject Type="Embed" ProgID="Equation.3" ShapeID="_x0000_i1039" DrawAspect="Content" ObjectID="_1543927769" r:id="rId30"/>
        </w:objec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, demak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x&gt;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,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shu sababli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80" w:dyaOrig="619">
          <v:shape id="_x0000_i1040" type="#_x0000_t75" style="width:13.15pt;height:30.45pt" o:ole="" fillcolor="window">
            <v:imagedata r:id="rId9" o:title=""/>
          </v:shape>
          <o:OLEObject Type="Embed" ProgID="Equation.3" ShapeID="_x0000_i1040" DrawAspect="Content" ObjectID="_1543927770" r:id="rId31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usbat sondir. Biz (50.4) tenglamaga kelamiz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50.4)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50.6) tenglamalarning har biri ikkinchisining natijasi bo`lganligidan ular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ekvivalentdir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unda (50.6) tenglama parabola tenglamasi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ladi degan natijaga kelamiz. Bu tenglamani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parabolaning kanonik tenglamasi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yi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 Parabola xossalari </w:t>
      </w:r>
      <w:proofErr w:type="gramStart"/>
      <w:r w:rsidRPr="00EE0C81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 shakl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uqoridagi (50.6) tenglama bilan berilgan parabola xossalarini o`rganib tasvirini yasaymiz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1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&gt;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v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p&gt;0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o`lgani uchun (50.6) tenglamad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B3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o`lishi kerak.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n  porabolaning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archa nuqtalari O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bscript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o’qdan o’ng yarim tekislikda yotishi kelib chiq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Agar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=0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,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50.6) d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=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ekanligi kelib chiqadi. Parabola koordinatalar boshidan o`tadi. Koordinatalar boshi parabolaning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uchi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yiladi.</w:t>
      </w:r>
    </w:p>
    <w:p w:rsidR="00661C9F" w:rsidRPr="00EE0C81" w:rsidRDefault="00F54EC3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noProof/>
          <w:sz w:val="28"/>
          <w:szCs w:val="28"/>
        </w:rPr>
        <w:pict>
          <v:group id="Группа 15" o:spid="_x0000_s1029" style="position:absolute;left:0;text-align:left;margin-left:36pt;margin-top:11.9pt;width:390pt;height:183.75pt;z-index:251660288" coordorigin="1854,4914" coordsize="7800,36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">
            <v:shape id="Text Box 6" o:spid="_x0000_s1030" type="#_x0000_t202" style="position:absolute;left:2754;top:8049;width:19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>
                <w:txbxContent>
                  <w:p w:rsidR="00EA7BEF" w:rsidRPr="005168F2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9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7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-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</w:p>
                </w:txbxContent>
              </v:textbox>
            </v:shape>
            <v:shape id="Picture 7" o:spid="_x0000_s1031" type="#_x0000_t75" style="position:absolute;left:1854;top:4914;width:7800;height:304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iSadDAAAAA2wAAAA8AAABkcnMvZG93bnJldi54bWxET01rwkAQvRf8D8sIvdVNpWhIXaUGhNCT&#10;Rg85DtkxG5qdDdk1Sf99t1DobR7vc3aH2XZipMG3jhW8rhIQxLXTLTcKbtfTSwrCB2SNnWNS8E0e&#10;DvvF0w4z7Sa+0FiGRsQQ9hkqMCH0mZS+NmTRr1xPHLm7GyyGCIdG6gGnGG47uU6SjbTYcmww2FNu&#10;qP4qH1bB+Xh3relLrMaQ5qYq8k98K5V6Xs4f7yACzeFf/OcudJy/hd9f4gFy/w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CJJp0MAAAADbAAAADwAAAAAAAAAAAAAAAACfAgAA&#10;ZHJzL2Rvd25yZXYueG1sUEsFBgAAAAAEAAQA9wAAAIwDAAAAAA==&#10;">
              <v:imagedata r:id="rId32" o:title=""/>
            </v:shape>
            <v:shape id="Text Box 8" o:spid="_x0000_s1032" type="#_x0000_t202" style="position:absolute;left:7614;top:8004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EA7BEF" w:rsidRPr="005168F2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98-chizma</w:t>
                    </w:r>
                  </w:p>
                </w:txbxContent>
              </v:textbox>
            </v:shape>
            <w10:wrap type="square"/>
          </v:group>
        </w:pic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 w:firstLine="180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3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O`zgaruvch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&gt;0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qiymatiga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ing ishoralari qarama-qarshi, ammo absolyut miqdori teng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lgan ikki qiymati mos keladi. Bundan parabolaning 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x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o`qqa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 xml:space="preserve">nisbatan simmetrik ekanligi aniqlanadi. 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x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o`qi parabolaning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simmetriya o`qi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yiladi.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(50.6)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</w:rPr>
        <w:sym w:font="Symbol" w:char="F0DE"/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=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</w:rPr>
        <w:sym w:font="Symbol" w:char="F0B1"/>
      </w:r>
      <w:r w:rsidRPr="00EE0C81">
        <w:rPr>
          <w:rFonts w:ascii="Times New Roman" w:hAnsi="Times New Roman" w:cs="Times New Roman"/>
          <w:b w:val="0"/>
          <w:bCs w:val="0"/>
          <w:i/>
          <w:position w:val="-12"/>
          <w:sz w:val="24"/>
          <w:szCs w:val="24"/>
          <w:lang w:val="en-US"/>
        </w:rPr>
        <w:object w:dxaOrig="639" w:dyaOrig="400">
          <v:shape id="_x0000_i1041" type="#_x0000_t75" style="width:32.55pt;height:19.4pt" o:ole="" fillcolor="window">
            <v:imagedata r:id="rId33" o:title=""/>
          </v:shape>
          <o:OLEObject Type="Embed" ProgID="Equation.3" ShapeID="_x0000_i1041" DrawAspect="Content" ObjectID="_1543927771" r:id="rId34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undan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rinadiki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x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ortib borsa, 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|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|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am ortib boradi. Ya’n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AE"/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+</w:t>
      </w:r>
      <w:r w:rsidRPr="00EE0C81">
        <w:rPr>
          <w:rFonts w:ascii="Times New Roman" w:hAnsi="Times New Roman" w:cs="Times New Roman"/>
          <w:b w:val="0"/>
          <w:bCs w:val="0"/>
          <w:i/>
          <w:position w:val="-4"/>
          <w:sz w:val="28"/>
          <w:szCs w:val="28"/>
          <w:lang w:val="en-US"/>
        </w:rPr>
        <w:object w:dxaOrig="240" w:dyaOrig="200">
          <v:shape id="_x0000_i1042" type="#_x0000_t75" style="width:11.75pt;height:10.4pt" o:ole="" fillcolor="window">
            <v:imagedata r:id="rId35" o:title=""/>
          </v:shape>
          <o:OLEObject Type="Embed" ProgID="Equation.3" ShapeID="_x0000_i1042" DrawAspect="Content" ObjectID="_1543927772" r:id="rId36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, |y|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sym w:font="Symbol" w:char="F0AE"/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+</w:t>
      </w:r>
      <w:r w:rsidRPr="00EE0C81">
        <w:rPr>
          <w:rFonts w:ascii="Times New Roman" w:hAnsi="Times New Roman" w:cs="Times New Roman"/>
          <w:b w:val="0"/>
          <w:bCs w:val="0"/>
          <w:i/>
          <w:position w:val="-4"/>
          <w:sz w:val="28"/>
          <w:szCs w:val="28"/>
          <w:lang w:val="en-US"/>
        </w:rPr>
        <w:object w:dxaOrig="240" w:dyaOrig="200">
          <v:shape id="_x0000_i1043" type="#_x0000_t75" style="width:11.75pt;height:10.4pt" o:ole="" fillcolor="window">
            <v:imagedata r:id="rId35" o:title=""/>
          </v:shape>
          <o:OLEObject Type="Embed" ProgID="Equation.3" ShapeID="_x0000_i1043" DrawAspect="Content" ObjectID="_1543927773" r:id="rId37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.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rsatilgan xossalarga asosalanib parabolaning shaklini chizamiz (97-chizma)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Parabolaning tenglamasini hosil qilish uchun dekart koordinatalar sistemasini maxsus tanlandi. Agar dekart koordinatalar sistemasini boshqacha tanlab olsak, albatta parabola tenglamasi ham (50.6)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rinishdan farq qi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parabola tenglamas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2py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ko`rinishda bo`lsa, koordinatalar sistemasiga nisbatan 98-chizmada ko`rsatilgandek joylashgan bo`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parabola tenglamas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-2p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 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-2py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`rinishda bo`lsa, koordinatalar sistemasiga nisbatan mos ravishda 99 va 100-chizmalarda ko`rsatilgandek joylashganbo`ladi.</w:t>
      </w:r>
    </w:p>
    <w:p w:rsidR="00661C9F" w:rsidRPr="00EE0C81" w:rsidRDefault="00EE0C81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/>
        <w:jc w:val="both"/>
        <w:outlineLvl w:val="0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noProof/>
          <w:sz w:val="28"/>
          <w:szCs w:val="28"/>
        </w:rPr>
        <w:pict>
          <v:group id="Группа 11" o:spid="_x0000_s1033" style="position:absolute;left:0;text-align:left;margin-left:30pt;margin-top:13.15pt;width:336.35pt;height:153.05pt;z-index:251664384" coordorigin="1674,4734" coordsize="8385,41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">
            <v:shape id="Picture 20" o:spid="_x0000_s1034" type="#_x0000_t75" style="position:absolute;left:1674;top:4734;width:8385;height:333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2vbiHBAAAA2wAAAA8AAABkcnMvZG93bnJldi54bWxET01rwkAQvRf6H5YpeKubhlg0ukorKOKt&#10;sdTrkB2T0Oxs2F1j9Ne7hYK3ebzPWawG04qenG8sK3gbJyCIS6sbrhR8HzavUxA+IGtsLZOCK3lY&#10;LZ+fFphre+Ev6otQiRjCPkcFdQhdLqUvazLox7YjjtzJOoMhQldJ7fASw00r0yR5lwYbjg01drSu&#10;qfwtzkbBLSvkrC/2rNNN5prJ548/ZlulRi/DxxxEoCE8xP/unY7zU/j7JR4gl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2vbiHBAAAA2wAAAA8AAAAAAAAAAAAAAAAAnwIA&#10;AGRycy9kb3ducmV2LnhtbFBLBQYAAAAABAAEAPcAAACNAwAAAAA=&#10;">
              <v:imagedata r:id="rId38" o:title=""/>
            </v:shape>
            <v:shape id="Text Box 21" o:spid="_x0000_s1035" type="#_x0000_t202" style="position:absolute;left:2934;top:8334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>
                <w:txbxContent>
                  <w:p w:rsidR="00EA7BEF" w:rsidRPr="005604F0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99-chizma</w:t>
                    </w:r>
                  </w:p>
                </w:txbxContent>
              </v:textbox>
            </v:shape>
            <v:shape id="Text Box 22" o:spid="_x0000_s1036" type="#_x0000_t202" style="position:absolute;left:7434;top:8334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>
                <w:txbxContent>
                  <w:p w:rsidR="00EA7BEF" w:rsidRPr="005604F0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00-chizma</w:t>
                    </w:r>
                  </w:p>
                </w:txbxContent>
              </v:textbox>
            </v:shape>
            <w10:wrap type="square"/>
          </v:group>
        </w:pic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 Parabola ekstsentrisitet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>Ta’rif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Parabolaning istalgan nuqtasidan fokusgacha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lgan masofani bu nuqtadan direktrisagacha bo`lgan masofaga nisbatiga teng songa, parabolaning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ekstsentrisiteti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yi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e=</w:t>
      </w:r>
      <w:r w:rsidRPr="00EE0C81">
        <w:rPr>
          <w:rFonts w:ascii="Times New Roman" w:hAnsi="Times New Roman" w:cs="Times New Roman"/>
          <w:b w:val="0"/>
          <w:bCs w:val="0"/>
          <w:i/>
          <w:position w:val="-30"/>
          <w:sz w:val="24"/>
          <w:szCs w:val="24"/>
          <w:lang w:val="en-US"/>
        </w:rPr>
        <w:object w:dxaOrig="240" w:dyaOrig="680">
          <v:shape id="_x0000_i1044" type="#_x0000_t75" style="width:11.75pt;height:33.9pt" o:ole="" fillcolor="window">
            <v:imagedata r:id="rId39" o:title=""/>
          </v:shape>
          <o:OLEObject Type="Embed" ProgID="Equation.3" ShapeID="_x0000_i1044" DrawAspect="Content" ObjectID="_1543927774" r:id="rId40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1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i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>Teorema: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Ellips (giperbola) tekislikda shunday nuqtalarning geometrik o’rniki, bu nuqtalarning har biridan fokusgacha bo’lgan masofani o’sha nuqtadan shu fokusga mos direktrisagacha bo’lgan masofaga nisbati o’zgarmas miqdor bo’lib, ellips (giperbola) ning ekssentrisiteti e ga teng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Isbot: Agar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800" w:dyaOrig="320">
          <v:shape id="_x0000_i1045" type="#_x0000_t75" style="width:39.45pt;height:15.9pt" o:ole="">
            <v:imagedata r:id="rId41" o:title=""/>
          </v:shape>
          <o:OLEObject Type="Embed" ProgID="Equation.3" ShapeID="_x0000_i1045" DrawAspect="Content" ObjectID="_1543927775" r:id="rId42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nuqta ellips (giperbola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)d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yotsa, u holda (42-§ dagi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lastRenderedPageBreak/>
        <w:t>(42.2) va 47-§ dagi (47.4), (47.5)) formulalarga ko’ra ushbularni yoza olamiz: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34"/>
          <w:sz w:val="28"/>
          <w:szCs w:val="28"/>
        </w:rPr>
        <w:object w:dxaOrig="2320" w:dyaOrig="800">
          <v:shape id="_x0000_i1046" type="#_x0000_t75" style="width:116.3pt;height:39.45pt" o:ole="">
            <v:imagedata r:id="rId43" o:title=""/>
          </v:shape>
          <o:OLEObject Type="Embed" ProgID="Equation.3" ShapeID="_x0000_i1046" DrawAspect="Content" ObjectID="_1543927776" r:id="rId44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                                                (52.2)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 nuqtadan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260" w:dyaOrig="340">
          <v:shape id="_x0000_i1047" type="#_x0000_t75" style="width:13.15pt;height:17.3pt" o:ole="">
            <v:imagedata r:id="rId45" o:title=""/>
          </v:shape>
          <o:OLEObject Type="Embed" ProgID="Equation.3" ShapeID="_x0000_i1047" DrawAspect="Content" ObjectID="_1543927777" r:id="rId46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300" w:dyaOrig="340">
          <v:shape id="_x0000_i1048" type="#_x0000_t75" style="width:15.25pt;height:17.3pt" o:ole="">
            <v:imagedata r:id="rId47" o:title=""/>
          </v:shape>
          <o:OLEObject Type="Embed" ProgID="Equation.3" ShapeID="_x0000_i1048" DrawAspect="Content" ObjectID="_1543927778" r:id="rId48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direktrisalargacha bo’lgan masofalar 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64"/>
          <w:sz w:val="28"/>
          <w:szCs w:val="28"/>
        </w:rPr>
        <w:object w:dxaOrig="1800" w:dyaOrig="1400">
          <v:shape id="_x0000_i1049" type="#_x0000_t75" style="width:90pt;height:69.9pt" o:ole="">
            <v:imagedata r:id="rId49" o:title=""/>
          </v:shape>
          <o:OLEObject Type="Embed" ProgID="Equation.3" ShapeID="_x0000_i1049" DrawAspect="Content" ObjectID="_1543927779" r:id="rId50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                                                         (52.3)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bo’ladi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Yuqoridagi munosabatlardan 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2460" w:dyaOrig="700">
          <v:shape id="_x0000_i1050" type="#_x0000_t75" style="width:123.25pt;height:35.3pt" o:ole="">
            <v:imagedata r:id="rId51" o:title=""/>
          </v:shape>
          <o:OLEObject Type="Embed" ProgID="Equation.3" ShapeID="_x0000_i1050" DrawAspect="Content" ObjectID="_1543927780" r:id="rId52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                                                   (52.4)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ekanlig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kelib chiqadi. 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eorema isbot bo’ldi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Ellips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giperbolaning yuqoridagi teorema bilan ifodalangan xossasiga asoslanib, bu chiziqlarga boshqacha ta’rif berish mumkin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Haqiqatan, tekislikda shunday nuqtalarning har biridan yuiror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F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gacha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iror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d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to’g’ri chiziqqa bo’lgan masofalar nisbati o’zgarmas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e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songa teng bo’lsin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unday nuqtalar geometrik o’rni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e&lt;1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o’lgan holda ellips,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e&gt;</w:t>
      </w:r>
      <w:proofErr w:type="gramStart"/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1</w:t>
      </w:r>
      <w:proofErr w:type="gramEnd"/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o’lgan holda giperbola,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e=1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bo’lgan holda parabola bo’lishini ko’rsataylik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Dekart reperini quyidagicha tanlaymiz.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F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dan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d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to’g’ri chiziqqa perpendikulyar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o’g’r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ni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Ox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o’q,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d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to’g’ri chiziqni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Oy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deb olaylik.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800" w:dyaOrig="320">
          <v:shape id="_x0000_i1051" type="#_x0000_t75" style="width:39.45pt;height:15.9pt" o:ole="">
            <v:imagedata r:id="rId41" o:title=""/>
          </v:shape>
          <o:OLEObject Type="Embed" ProgID="Equation.3" ShapeID="_x0000_i1051" DrawAspect="Content" ObjectID="_1543927781" r:id="rId53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ekshirilayotgan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geometrik o’rinning ixtiyoriy nuqtasi bo’lsin. U holda bu nuqta uchun </w:t>
      </w: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1260" w:dyaOrig="680">
          <v:shape id="_x0000_i1052" type="#_x0000_t75" style="width:63pt;height:33.9pt" o:ole="">
            <v:imagedata r:id="rId54" o:title=""/>
          </v:shape>
          <o:OLEObject Type="Embed" ProgID="Equation.3" ShapeID="_x0000_i1052" DrawAspect="Content" ObjectID="_1543927782" r:id="rId55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(52.4) o’rinli.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820" w:dyaOrig="340">
          <v:shape id="_x0000_i1053" type="#_x0000_t75" style="width:41.55pt;height:17.3pt" o:ole="">
            <v:imagedata r:id="rId56" o:title=""/>
          </v:shape>
          <o:OLEObject Type="Embed" ProgID="Equation.3" ShapeID="_x0000_i1053" DrawAspect="Content" ObjectID="_1543927783" r:id="rId57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reperning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tanlanishiga ko’ra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1200" w:dyaOrig="320">
          <v:shape id="_x0000_i1054" type="#_x0000_t75" style="width:60.25pt;height:15.9pt" o:ole="">
            <v:imagedata r:id="rId58" o:title=""/>
          </v:shape>
          <o:OLEObject Type="Embed" ProgID="Equation.3" ShapeID="_x0000_i1054" DrawAspect="Content" ObjectID="_1543927784" r:id="rId59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. Agar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1219" w:dyaOrig="320">
          <v:shape id="_x0000_i1055" type="#_x0000_t75" style="width:60.9pt;height:15.9pt" o:ole="">
            <v:imagedata r:id="rId60" o:title=""/>
          </v:shape>
          <o:OLEObject Type="Embed" ProgID="Equation.3" ShapeID="_x0000_i1055" DrawAspect="Content" ObjectID="_1543927785" r:id="rId61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o’lsin desak, </w:t>
      </w:r>
      <w:r w:rsidRPr="00EE0C81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2940" w:dyaOrig="440">
          <v:shape id="_x0000_i1056" type="#_x0000_t75" style="width:146.75pt;height:21.45pt" o:ole="">
            <v:imagedata r:id="rId62" o:title=""/>
          </v:shape>
          <o:OLEObject Type="Embed" ProgID="Equation.3" ShapeID="_x0000_i1056" DrawAspect="Content" ObjectID="_1543927786" r:id="rId63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U holda (52.4)</w:t>
      </w:r>
      <w:r w:rsidRPr="00EE0C81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2320" w:dyaOrig="440">
          <v:shape id="_x0000_i1057" type="#_x0000_t75" style="width:116.3pt;height:21.45pt" o:ole="">
            <v:imagedata r:id="rId64" o:title=""/>
          </v:shape>
          <o:OLEObject Type="Embed" ProgID="Equation.3" ShapeID="_x0000_i1057" DrawAspect="Content" ObjectID="_1543927787" r:id="rId65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yoki </w:t>
      </w: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6039" w:dyaOrig="360">
          <v:shape id="_x0000_i1058" type="#_x0000_t75" style="width:301.85pt;height:18pt" o:ole="">
            <v:imagedata r:id="rId66" o:title=""/>
          </v:shape>
          <o:OLEObject Type="Embed" ProgID="Equation.3" ShapeID="_x0000_i1058" DrawAspect="Content" ObjectID="_1543927788" r:id="rId67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(52.5).</w: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) </w:t>
      </w: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499" w:dyaOrig="279">
          <v:shape id="_x0000_i1059" type="#_x0000_t75" style="width:24.9pt;height:13.85pt" o:ole="">
            <v:imagedata r:id="rId68" o:title=""/>
          </v:shape>
          <o:OLEObject Type="Embed" ProgID="Equation.3" ShapeID="_x0000_i1059" DrawAspect="Content" ObjectID="_1543927789" r:id="rId69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o’lsa, </w:t>
      </w: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980" w:dyaOrig="320">
          <v:shape id="_x0000_i1060" type="#_x0000_t75" style="width:48.45pt;height:15.9pt" o:ole="">
            <v:imagedata r:id="rId70" o:title=""/>
          </v:shape>
          <o:OLEObject Type="Embed" ProgID="Equation.3" ShapeID="_x0000_i1060" DrawAspect="Content" ObjectID="_1543927790" r:id="rId71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, bu holda (52.5) ni quyidagi ko’rinishda yozish mumkin:</w:t>
      </w:r>
    </w:p>
    <w:p w:rsidR="00661C9F" w:rsidRPr="00EE0C81" w:rsidRDefault="00661C9F" w:rsidP="00661C9F">
      <w:pPr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32"/>
          <w:sz w:val="28"/>
          <w:szCs w:val="28"/>
        </w:rPr>
        <w:object w:dxaOrig="5640" w:dyaOrig="760">
          <v:shape id="_x0000_i1061" type="#_x0000_t75" style="width:281.75pt;height:38.1pt" o:ole="">
            <v:imagedata r:id="rId72" o:title=""/>
          </v:shape>
          <o:OLEObject Type="Embed" ProgID="Equation.3" ShapeID="_x0000_i1061" DrawAspect="Content" ObjectID="_1543927791" r:id="rId73"/>
        </w:objec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>bundan</w:t>
      </w:r>
      <w:proofErr w:type="gramEnd"/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28"/>
          <w:sz w:val="28"/>
          <w:szCs w:val="28"/>
        </w:rPr>
        <w:object w:dxaOrig="3500" w:dyaOrig="740">
          <v:shape id="_x0000_i1062" type="#_x0000_t75" style="width:175.15pt;height:36.7pt" o:ole="">
            <v:imagedata r:id="rId74" o:title=""/>
          </v:shape>
          <o:OLEObject Type="Embed" ProgID="Equation.3" ShapeID="_x0000_i1062" DrawAspect="Content" ObjectID="_1543927792" r:id="rId75"/>
        </w:objec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i/>
          <w:sz w:val="28"/>
          <w:szCs w:val="28"/>
        </w:rPr>
        <w:t>O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koordinatalalar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boshini </w:t>
      </w:r>
      <w:r w:rsidRPr="00EE0C81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2200" w:dyaOrig="639">
          <v:shape id="_x0000_i1063" type="#_x0000_t75" style="width:110.1pt;height:32.55pt" o:ole="">
            <v:imagedata r:id="rId76" o:title=""/>
          </v:shape>
          <o:OLEObject Type="Embed" ProgID="Equation.3" ShapeID="_x0000_i1063" DrawAspect="Content" ObjectID="_1543927793" r:id="rId77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formulalar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bo’yicha </w:t>
      </w:r>
      <w:r w:rsidRPr="00EE0C81">
        <w:rPr>
          <w:rFonts w:ascii="Times New Roman" w:hAnsi="Times New Roman" w:cs="Times New Roman"/>
          <w:b w:val="0"/>
          <w:position w:val="-28"/>
          <w:sz w:val="28"/>
          <w:szCs w:val="28"/>
        </w:rPr>
        <w:object w:dxaOrig="1340" w:dyaOrig="680">
          <v:shape id="_x0000_i1064" type="#_x0000_t75" style="width:66.45pt;height:33.9pt" o:ole="">
            <v:imagedata r:id="rId78" o:title=""/>
          </v:shape>
          <o:OLEObject Type="Embed" ProgID="Equation.3" ShapeID="_x0000_i1064" DrawAspect="Content" ObjectID="_1543927794" r:id="rId79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nuqtaga parallel ko’chirsak, yangi reperda qaralayotgan nuqtalar to’plami uchun ushbu tenglama hosil bo’ladi: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2480" w:dyaOrig="680">
          <v:shape id="_x0000_i1065" type="#_x0000_t75" style="width:124.6pt;height:33.9pt" o:ole="">
            <v:imagedata r:id="rId80" o:title=""/>
          </v:shape>
          <o:OLEObject Type="Embed" ProgID="Equation.3" ShapeID="_x0000_i1065" DrawAspect="Content" ObjectID="_1543927795" r:id="rId81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>yok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position w:val="-66"/>
          <w:sz w:val="28"/>
          <w:szCs w:val="28"/>
        </w:rPr>
        <w:object w:dxaOrig="2180" w:dyaOrig="1080">
          <v:shape id="_x0000_i1066" type="#_x0000_t75" style="width:108.7pt;height:54pt" o:ole="">
            <v:imagedata r:id="rId82" o:title=""/>
          </v:shape>
          <o:OLEObject Type="Embed" ProgID="Equation.3" ShapeID="_x0000_i1066" DrawAspect="Content" ObjectID="_1543927796" r:id="rId83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            (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52.6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>)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480" w:dyaOrig="279">
          <v:shape id="_x0000_i1067" type="#_x0000_t75" style="width:24.25pt;height:13.85pt" o:ole="">
            <v:imagedata r:id="rId84" o:title=""/>
          </v:shape>
          <o:OLEObject Type="Embed" ProgID="Equation.3" ShapeID="_x0000_i1067" DrawAspect="Content" ObjectID="_1543927797" r:id="rId85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bo’lganda </w:t>
      </w: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960" w:dyaOrig="320">
          <v:shape id="_x0000_i1068" type="#_x0000_t75" style="width:47.75pt;height:15.9pt" o:ole="">
            <v:imagedata r:id="rId86" o:title=""/>
          </v:shape>
          <o:OLEObject Type="Embed" ProgID="Equation.3" ShapeID="_x0000_i1068" DrawAspect="Content" ObjectID="_1543927798" r:id="rId87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v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(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52.6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) tenglama 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1320" w:dyaOrig="680">
          <v:shape id="_x0000_i1069" type="#_x0000_t75" style="width:65.75pt;height:33.9pt" o:ole="">
            <v:imagedata r:id="rId88" o:title=""/>
          </v:shape>
          <o:OLEObject Type="Embed" ProgID="Equation.3" ShapeID="_x0000_i1069" DrawAspect="Content" ObjectID="_1543927799" r:id="rId89"/>
        </w:objec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ko’rinishn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oladi, bunda </w:t>
      </w: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3060" w:dyaOrig="720">
          <v:shape id="_x0000_i1070" type="#_x0000_t75" style="width:153pt;height:36pt" o:ole="">
            <v:imagedata r:id="rId90" o:title=""/>
          </v:shape>
          <o:OLEObject Type="Embed" ProgID="Equation.3" ShapeID="_x0000_i1070" DrawAspect="Content" ObjectID="_1543927800" r:id="rId91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Bu holda qaralayotgan nuqtalar to’plamining geometrik o’rni ellipsdir.</w:t>
      </w:r>
    </w:p>
    <w:p w:rsidR="00661C9F" w:rsidRPr="00EE0C81" w:rsidRDefault="00661C9F" w:rsidP="00661C9F">
      <w:pPr>
        <w:spacing w:line="360" w:lineRule="auto"/>
        <w:ind w:firstLine="708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499" w:dyaOrig="279">
          <v:shape id="_x0000_i1071" type="#_x0000_t75" style="width:24.9pt;height:13.85pt" o:ole="">
            <v:imagedata r:id="rId92" o:title=""/>
          </v:shape>
          <o:OLEObject Type="Embed" ProgID="Equation.3" ShapeID="_x0000_i1071" DrawAspect="Content" ObjectID="_1543927801" r:id="rId93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bo’lganda </w:t>
      </w: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960" w:dyaOrig="320">
          <v:shape id="_x0000_i1072" type="#_x0000_t75" style="width:47.75pt;height:15.9pt" o:ole="">
            <v:imagedata r:id="rId94" o:title=""/>
          </v:shape>
          <o:OLEObject Type="Embed" ProgID="Equation.3" ShapeID="_x0000_i1072" DrawAspect="Content" ObjectID="_1543927802" r:id="rId95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bo’lib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>, (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52.6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) tenglama 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1320" w:dyaOrig="680">
          <v:shape id="_x0000_i1073" type="#_x0000_t75" style="width:65.75pt;height:33.9pt" o:ole="">
            <v:imagedata r:id="rId96" o:title=""/>
          </v:shape>
          <o:OLEObject Type="Embed" ProgID="Equation.3" ShapeID="_x0000_i1073" DrawAspect="Content" ObjectID="_1543927803" r:id="rId97"/>
        </w:objec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ko’rinishn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oladi, bunda </w:t>
      </w: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3060" w:dyaOrig="720">
          <v:shape id="_x0000_i1074" type="#_x0000_t75" style="width:153pt;height:36pt" o:ole="">
            <v:imagedata r:id="rId90" o:title=""/>
          </v:shape>
          <o:OLEObject Type="Embed" ProgID="Equation.3" ShapeID="_x0000_i1074" DrawAspect="Content" ObjectID="_1543927804" r:id="rId98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661C9F" w:rsidRPr="00EE0C81" w:rsidRDefault="00661C9F" w:rsidP="00661C9F">
      <w:pPr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u holda qaralayotgan nuqtalar to’plamining geometrik o’rni giperboladir. </w:t>
      </w:r>
    </w:p>
    <w:p w:rsidR="00661C9F" w:rsidRPr="00EE0C81" w:rsidRDefault="00661C9F" w:rsidP="00661C9F">
      <w:pPr>
        <w:spacing w:line="360" w:lineRule="auto"/>
        <w:ind w:firstLine="708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480" w:dyaOrig="279">
          <v:shape id="_x0000_i1075" type="#_x0000_t75" style="width:24.25pt;height:13.85pt" o:ole="">
            <v:imagedata r:id="rId99" o:title=""/>
          </v:shape>
          <o:OLEObject Type="Embed" ProgID="Equation.3" ShapeID="_x0000_i1075" DrawAspect="Content" ObjectID="_1543927805" r:id="rId100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bo’lganda </w:t>
      </w:r>
      <w:r w:rsidRPr="00EE0C81">
        <w:rPr>
          <w:rFonts w:ascii="Times New Roman" w:hAnsi="Times New Roman" w:cs="Times New Roman"/>
          <w:b w:val="0"/>
          <w:position w:val="-6"/>
          <w:sz w:val="28"/>
          <w:szCs w:val="28"/>
        </w:rPr>
        <w:object w:dxaOrig="960" w:dyaOrig="320">
          <v:shape id="_x0000_i1076" type="#_x0000_t75" style="width:47.75pt;height:15.9pt" o:ole="">
            <v:imagedata r:id="rId101" o:title=""/>
          </v:shape>
          <o:OLEObject Type="Embed" ProgID="Equation.3" ShapeID="_x0000_i1076" DrawAspect="Content" ObjectID="_1543927806" r:id="rId102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bo’lib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>, (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52.6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>) tenglama</w:t>
      </w:r>
    </w:p>
    <w:p w:rsidR="00661C9F" w:rsidRPr="00EE0C81" w:rsidRDefault="00661C9F" w:rsidP="00661C9F">
      <w:pPr>
        <w:spacing w:line="360" w:lineRule="auto"/>
        <w:ind w:firstLine="708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28"/>
          <w:sz w:val="28"/>
          <w:szCs w:val="28"/>
        </w:rPr>
        <w:object w:dxaOrig="1660" w:dyaOrig="680">
          <v:shape id="_x0000_i1077" type="#_x0000_t75" style="width:83.1pt;height:33.9pt" o:ole="">
            <v:imagedata r:id="rId103" o:title=""/>
          </v:shape>
          <o:OLEObject Type="Embed" ProgID="Equation.3" ShapeID="_x0000_i1077" DrawAspect="Content" ObjectID="_1543927807" r:id="rId104"/>
        </w:objec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>ko’rinishn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oladi.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O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kordinatalar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boshini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position w:val="-24"/>
          <w:sz w:val="28"/>
          <w:szCs w:val="28"/>
        </w:rPr>
        <w:object w:dxaOrig="1760" w:dyaOrig="620">
          <v:shape id="_x0000_i1078" type="#_x0000_t75" style="width:87.9pt;height:30.45pt" o:ole="">
            <v:imagedata r:id="rId105" o:title=""/>
          </v:shape>
          <o:OLEObject Type="Embed" ProgID="Equation.3" ShapeID="_x0000_i1078" DrawAspect="Content" ObjectID="_1543927808" r:id="rId106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formulalar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yordamida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position w:val="-28"/>
          <w:sz w:val="28"/>
          <w:szCs w:val="28"/>
        </w:rPr>
        <w:object w:dxaOrig="940" w:dyaOrig="680">
          <v:shape id="_x0000_i1079" type="#_x0000_t75" style="width:47.1pt;height:33.9pt" o:ole="">
            <v:imagedata r:id="rId107" o:title=""/>
          </v:shape>
          <o:OLEObject Type="Embed" ProgID="Equation.3" ShapeID="_x0000_i1079" DrawAspect="Content" ObjectID="_1543927809" r:id="rId108"/>
        </w:objec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nuqtaga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parallel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ko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>’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chirsak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,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yangi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reperda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qaralayotgan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nuqtalar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o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>’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plami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uchun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ushbu</w:t>
      </w:r>
    </w:p>
    <w:p w:rsidR="00661C9F" w:rsidRPr="00EE0C81" w:rsidRDefault="00661C9F" w:rsidP="00661C9F">
      <w:pPr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1060" w:dyaOrig="360">
          <v:shape id="_x0000_i1080" type="#_x0000_t75" style="width:52.6pt;height:18pt" o:ole="">
            <v:imagedata r:id="rId109" o:title=""/>
          </v:shape>
          <o:OLEObject Type="Embed" ProgID="Equation.3" ShapeID="_x0000_i1080" DrawAspect="Content" ObjectID="_1543927810" r:id="rId110"/>
        </w:objec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>ko’rinishdag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tenglamaga ega bo’lamiz.</w:t>
      </w:r>
    </w:p>
    <w:p w:rsidR="00661C9F" w:rsidRPr="00EE0C81" w:rsidRDefault="00661C9F" w:rsidP="00661C9F">
      <w:pPr>
        <w:spacing w:line="360" w:lineRule="auto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sz w:val="28"/>
          <w:szCs w:val="28"/>
        </w:rPr>
        <w:tab/>
        <w:t xml:space="preserve">Bu holda qaralayotgan nuqtalarning geometrik o’rni paraboladir.   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</w:rPr>
        <w:t xml:space="preserve">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Parabola urinmas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Parabolaga tegishl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(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 berilgan bo`lsin. Bu nuqtaga o`tkazilgan urinma tenglamasini tuzamiz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outlineLvl w:val="0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(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dan o`tuvchi to`g’ri chiziq o`zining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          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=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</w:t>
      </w:r>
      <w:r w:rsidRPr="00EE0C81">
        <w:rPr>
          <w:rFonts w:ascii="Times New Roman" w:hAnsi="Times New Roman" w:cs="Times New Roman"/>
          <w:b w:val="0"/>
          <w:bCs w:val="0"/>
          <w:i/>
          <w:position w:val="-6"/>
          <w:sz w:val="24"/>
          <w:szCs w:val="24"/>
          <w:lang w:val="en-US"/>
        </w:rPr>
        <w:object w:dxaOrig="220" w:dyaOrig="220">
          <v:shape id="_x0000_i1081" type="#_x0000_t75" style="width:11.1pt;height:11.1pt" o:ole="" fillcolor="window">
            <v:imagedata r:id="rId111" o:title=""/>
          </v:shape>
          <o:OLEObject Type="Embed" ProgID="Equation.3" ShapeID="_x0000_i1081" DrawAspect="Content" ObjectID="_1543927811" r:id="rId112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t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=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62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t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(53.1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parametrik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englamasi bilan berilgan bo`lsin. To`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’r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chiziqning parabola bilan kesishish nuqtasining parametrini aniqlaylik. Buning uchun (53.1) dagi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x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,y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larni (50.6) parabola tenglamasiga qo`yib hosil bo`lgan tenglamani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t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ga nisbatan echi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outlineLvl w:val="0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              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62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t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2(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 xml:space="preserve">0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62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- p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61"/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t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0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708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uqorid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ko`rib o`tilgan ma’lumotlarga ko`ra to`g’ri chiziq parabolaga urinma      bo`lishi uchu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62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- p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sym w:font="Symbol" w:char="F061"/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yoki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</w:t>
      </w:r>
      <w:r w:rsidRPr="00EE0C81">
        <w:rPr>
          <w:rFonts w:ascii="Times New Roman" w:hAnsi="Times New Roman" w:cs="Times New Roman"/>
          <w:b w:val="0"/>
          <w:bCs w:val="0"/>
          <w:position w:val="-32"/>
          <w:sz w:val="28"/>
          <w:szCs w:val="28"/>
          <w:lang w:val="en-US"/>
        </w:rPr>
        <w:object w:dxaOrig="620" w:dyaOrig="760">
          <v:shape id="_x0000_i1082" type="#_x0000_t75" style="width:30.45pt;height:37.4pt" o:ole="" fillcolor="window">
            <v:imagedata r:id="rId113" o:title=""/>
          </v:shape>
          <o:OLEObject Type="Embed" ProgID="Equation.3" ShapeID="_x0000_i1082" DrawAspect="Content" ObjectID="_1543927812" r:id="rId114"/>
        </w:objec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=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0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artning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o`rinli bo`lishi zarur va yetarlidir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708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Shunday qilib, </w:t>
      </w:r>
      <w:r w:rsidRPr="00EE0C81">
        <w:rPr>
          <w:rFonts w:ascii="Times New Roman" w:hAnsi="Times New Roman" w:cs="Times New Roman"/>
          <w:b w:val="0"/>
          <w:bCs w:val="0"/>
          <w:position w:val="-6"/>
          <w:sz w:val="24"/>
          <w:szCs w:val="24"/>
          <w:lang w:val="en-US"/>
        </w:rPr>
        <w:object w:dxaOrig="260" w:dyaOrig="279">
          <v:shape id="_x0000_i1083" type="#_x0000_t75" style="width:13.15pt;height:13.85pt" o:ole="" fillcolor="window">
            <v:imagedata r:id="rId115" o:title=""/>
          </v:shape>
          <o:OLEObject Type="Embed" ProgID="Equation.3" ShapeID="_x0000_i1083" DrawAspect="Content" ObjectID="_1543927813" r:id="rId116"/>
        </w:objec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(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p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vektorga parallel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ga o`tkazilgan urinma   tenglamasi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</w:t>
      </w:r>
      <w:r w:rsidRPr="00EE0C81">
        <w:rPr>
          <w:rFonts w:ascii="Times New Roman" w:hAnsi="Times New Roman" w:cs="Times New Roman"/>
          <w:b w:val="0"/>
          <w:bCs w:val="0"/>
          <w:position w:val="-32"/>
          <w:sz w:val="28"/>
          <w:szCs w:val="28"/>
          <w:lang w:val="en-US"/>
        </w:rPr>
        <w:object w:dxaOrig="4260" w:dyaOrig="760">
          <v:shape id="_x0000_i1084" type="#_x0000_t75" style="width:210.45pt;height:37.4pt" o:ole="" fillcolor="window">
            <v:imagedata r:id="rId117" o:title=""/>
          </v:shape>
          <o:OLEObject Type="Embed" ProgID="Equation.3" ShapeID="_x0000_i1084" DrawAspect="Content" ObjectID="_1543927814" r:id="rId118"/>
        </w:objec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englikga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i o’rniga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2p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i qo’ysak ushbu tenglikka ega bo`lamiz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p(x+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(53.2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englama parabolaning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(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y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siga o`tkazilgan 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urinma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englamasi deyiladi.</w:t>
      </w:r>
    </w:p>
    <w:p w:rsidR="00661C9F" w:rsidRPr="00EE0C81" w:rsidRDefault="00661C9F" w:rsidP="00DE24D8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uz-Cyrl-UZ"/>
        </w:rPr>
        <w:t>Par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E0C81">
        <w:rPr>
          <w:rFonts w:ascii="Times New Roman" w:hAnsi="Times New Roman" w:cs="Times New Roman"/>
          <w:sz w:val="28"/>
          <w:szCs w:val="28"/>
          <w:lang w:val="uz-Cyrl-UZ"/>
        </w:rPr>
        <w:t>bolani yasash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Parabola berilgan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lsin, uni yasash uchun avvalo uning direktrisasi va fokuslarni yasab olamiz (101-chizma).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x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o`qida koordinatalar boshidan o`ng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 xml:space="preserve">chap tomonlarga </w:t>
      </w:r>
      <w:r w:rsidRPr="00EE0C81">
        <w:rPr>
          <w:rFonts w:ascii="Times New Roman" w:hAnsi="Times New Roman" w:cs="Times New Roman"/>
          <w:b w:val="0"/>
          <w:bCs w:val="0"/>
          <w:position w:val="-24"/>
          <w:sz w:val="28"/>
          <w:szCs w:val="28"/>
          <w:lang w:val="en-US"/>
        </w:rPr>
        <w:object w:dxaOrig="280" w:dyaOrig="619">
          <v:shape id="_x0000_i1085" type="#_x0000_t75" style="width:13.15pt;height:30.45pt" o:ole="" fillcolor="window">
            <v:imagedata r:id="rId9" o:title=""/>
          </v:shape>
          <o:OLEObject Type="Embed" ProgID="Equation.3" ShapeID="_x0000_i1085" DrawAspect="Content" ObjectID="_1543927815" r:id="rId119"/>
        </w:objec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kesmani qo`yib,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F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fokus va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L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nuqtalarni yasaymiz 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(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F=OL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).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L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nuqtadan absissa o’qiga perpendikulyar </w:t>
      </w:r>
      <w:r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d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o`g’ri chiziq o`tkazib, direktrisani yasaymiz.</w:t>
      </w:r>
    </w:p>
    <w:p w:rsidR="00661C9F" w:rsidRPr="00EE0C81" w:rsidRDefault="00F54EC3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noProof/>
          <w:sz w:val="28"/>
          <w:szCs w:val="28"/>
        </w:rPr>
        <w:pict>
          <v:group id="Группа 8" o:spid="_x0000_s1037" style="position:absolute;left:0;text-align:left;margin-left:4in;margin-top:-5.2pt;width:187.5pt;height:189pt;z-index:251663360" coordorigin="6976,7003" coordsize="3750,37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">
            <v:shape id="Picture 17" o:spid="_x0000_s1038" type="#_x0000_t75" style="position:absolute;left:6976;top:7003;width:3750;height:325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3j47CAAAA2gAAAA8AAABkcnMvZG93bnJldi54bWxEj92KwjAUhO8F3yEcYe80VRZxq7EUobDg&#10;euHPA5xtjk2xOalN1O7bbwTBy2FmvmFWWW8bcafO144VTCcJCOLS6ZorBadjMV6A8AFZY+OYFPyR&#10;h2w9HKww1e7Be7ofQiUihH2KCkwIbSqlLw1Z9BPXEkfv7DqLIcqukrrDR4TbRs6SZC4t1hwXDLa0&#10;MVReDjeroC3MD5Xb+lde85Pd3T79ZlsslPoY9fkSRKA+vMOv9rdW8AXPK/EGyPU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k94+OwgAAANoAAAAPAAAAAAAAAAAAAAAAAJ8C&#10;AABkcnMvZG93bnJldi54bWxQSwUGAAAAAAQABAD3AAAAjgMAAAAA&#10;">
              <v:imagedata r:id="rId120" o:title=""/>
            </v:shape>
            <v:shape id="Text Box 18" o:spid="_x0000_s1039" type="#_x0000_t202" style="position:absolute;left:8154;top:10243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EA7BEF" w:rsidRPr="00F42C1E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01</w:t>
                    </w:r>
                    <w:r w:rsidRPr="00F42C1E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-chizma</w:t>
                    </w:r>
                  </w:p>
                </w:txbxContent>
              </v:textbox>
            </v:shape>
            <w10:wrap type="square"/>
          </v:group>
        </w:pic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Direktrisaga parallel va har biri oldingisidan </w:t>
      </w:r>
      <w:r w:rsidR="00661C9F" w:rsidRPr="00EE0C81">
        <w:rPr>
          <w:rFonts w:ascii="Times New Roman" w:hAnsi="Times New Roman" w:cs="Times New Roman"/>
          <w:b w:val="0"/>
          <w:bCs w:val="0"/>
          <w:position w:val="-24"/>
          <w:sz w:val="28"/>
          <w:szCs w:val="28"/>
          <w:lang w:val="en-US"/>
        </w:rPr>
        <w:object w:dxaOrig="280" w:dyaOrig="619">
          <v:shape id="_x0000_i1086" type="#_x0000_t75" style="width:13.15pt;height:30.45pt" o:ole="" fillcolor="window">
            <v:imagedata r:id="rId9" o:title=""/>
          </v:shape>
          <o:OLEObject Type="Embed" ProgID="Equation.3" ShapeID="_x0000_i1086" DrawAspect="Content" ObjectID="_1543927816" r:id="rId121"/>
        </w:objec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masofada </w:t>
      </w:r>
      <w:proofErr w:type="gramStart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uruvchi  ko</w:t>
      </w:r>
      <w:proofErr w:type="gramEnd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`plab 95-chizmada ko’rsatilgandek to`g’ri chiziqlarni o`tkazamiz. Radiusi direktrisadan mos to`g’ri chiziqqacha bo`lgan masofadan, markazi </w:t>
      </w:r>
      <w:r w:rsidR="00661C9F" w:rsidRPr="00EE0C81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F</w:t>
      </w:r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fokusda bo`lgan aylana </w:t>
      </w:r>
      <w:proofErr w:type="gramStart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  bu</w:t>
      </w:r>
      <w:proofErr w:type="gramEnd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o’g’ri chiziqlarning har biri ikkitadan nuqtada kesishadi. Bunday nuqtalar to`plami paraboladan iborat </w:t>
      </w:r>
      <w:proofErr w:type="gramStart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`</w:t>
      </w:r>
      <w:proofErr w:type="gramEnd"/>
      <w:r w:rsidR="00661C9F"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ladi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i/>
          <w:sz w:val="28"/>
          <w:szCs w:val="28"/>
          <w:lang w:val="en-US"/>
        </w:rPr>
        <w:t>Y=ax</w:t>
      </w:r>
      <w:r w:rsidRPr="00EE0C8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i/>
          <w:sz w:val="28"/>
          <w:szCs w:val="28"/>
          <w:lang w:val="en-US"/>
        </w:rPr>
        <w:t>+bx+c</w:t>
      </w:r>
      <w:r w:rsidRPr="00EE0C81">
        <w:rPr>
          <w:rFonts w:ascii="Times New Roman" w:hAnsi="Times New Roman" w:cs="Times New Roman"/>
          <w:sz w:val="28"/>
          <w:szCs w:val="28"/>
          <w:lang w:val="en-US"/>
        </w:rPr>
        <w:t xml:space="preserve"> tenglama bilan berilgan parabola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shbu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=a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bx+c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  (55.1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lam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ilan berilgan chiziqni o`rganaylik.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lamani o`ng tomonini to`la kvadratga ajrataylik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=a(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2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360" w:dyaOrig="620">
          <v:shape id="_x0000_i1087" type="#_x0000_t75" style="width:18pt;height:30.45pt" o:ole="" fillcolor="window">
            <v:imagedata r:id="rId122" o:title=""/>
          </v:shape>
          <o:OLEObject Type="Embed" ProgID="Equation.3" ShapeID="_x0000_i1087" DrawAspect="Content" ObjectID="_1543927817" r:id="rId123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480" w:dyaOrig="660">
          <v:shape id="_x0000_i1088" type="#_x0000_t75" style="width:24.25pt;height:33.25pt" o:ole="" fillcolor="window">
            <v:imagedata r:id="rId124" o:title=""/>
          </v:shape>
          <o:OLEObject Type="Embed" ProgID="Equation.3" ShapeID="_x0000_i1088" DrawAspect="Content" ObjectID="_1543927818" r:id="rId125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-</w:t>
      </w:r>
      <w:r w:rsidRPr="00EE0C81">
        <w:rPr>
          <w:rFonts w:ascii="Times New Roman" w:hAnsi="Times New Roman" w:cs="Times New Roman"/>
          <w:b w:val="0"/>
          <w:bCs w:val="0"/>
          <w:i/>
          <w:position w:val="-26"/>
          <w:sz w:val="24"/>
          <w:szCs w:val="24"/>
          <w:lang w:val="en-US"/>
        </w:rPr>
        <w:object w:dxaOrig="500" w:dyaOrig="679">
          <v:shape id="_x0000_i1089" type="#_x0000_t75" style="width:24.9pt;height:33.9pt" o:ole="" fillcolor="window">
            <v:imagedata r:id="rId126" o:title=""/>
          </v:shape>
          <o:OLEObject Type="Embed" ProgID="Equation.3" ShapeID="_x0000_i1089" DrawAspect="Content" ObjectID="_1543927819" r:id="rId127"/>
        </w:objec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+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c=a(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360" w:dyaOrig="620">
          <v:shape id="_x0000_i1090" type="#_x0000_t75" style="width:18pt;height:30.45pt" o:ole="" fillcolor="window">
            <v:imagedata r:id="rId122" o:title=""/>
          </v:shape>
          <o:OLEObject Type="Embed" ProgID="Equation.3" ShapeID="_x0000_i1090" DrawAspect="Content" ObjectID="_1543927820" r:id="rId128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960" w:dyaOrig="660">
          <v:shape id="_x0000_i1091" type="#_x0000_t75" style="width:47.75pt;height:33.25pt" o:ole="" fillcolor="window">
            <v:imagedata r:id="rId129" o:title=""/>
          </v:shape>
          <o:OLEObject Type="Embed" ProgID="Equation.3" ShapeID="_x0000_i1091" DrawAspect="Content" ObjectID="_1543927821" r:id="rId130"/>
        </w:objec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n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                        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-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960" w:dyaOrig="660">
          <v:shape id="_x0000_i1092" type="#_x0000_t75" style="width:47.75pt;height:33.25pt" o:ole="" fillcolor="window">
            <v:imagedata r:id="rId129" o:title=""/>
          </v:shape>
          <o:OLEObject Type="Embed" ProgID="Equation.3" ShapeID="_x0000_i1092" DrawAspect="Content" ObjectID="_1543927822" r:id="rId131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a(x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360" w:dyaOrig="620">
          <v:shape id="_x0000_i1093" type="#_x0000_t75" style="width:18pt;height:30.45pt" o:ole="" fillcolor="window">
            <v:imagedata r:id="rId122" o:title=""/>
          </v:shape>
          <o:OLEObject Type="Embed" ProgID="Equation.3" ShapeID="_x0000_i1093" DrawAspect="Content" ObjectID="_1543927823" r:id="rId132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(55.2)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 w:firstLine="568"/>
        <w:jc w:val="both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    x=x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’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-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360" w:dyaOrig="620">
          <v:shape id="_x0000_i1094" type="#_x0000_t75" style="width:18pt;height:30.45pt" o:ole="" fillcolor="window">
            <v:imagedata r:id="rId122" o:title=""/>
          </v:shape>
          <o:OLEObject Type="Embed" ProgID="Equation.3" ShapeID="_x0000_i1094" DrawAspect="Content" ObjectID="_1543927824" r:id="rId133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        y=y’+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960" w:dyaOrig="660">
          <v:shape id="_x0000_i1095" type="#_x0000_t75" style="width:47.75pt;height:33.25pt" o:ole="" fillcolor="window">
            <v:imagedata r:id="rId129" o:title=""/>
          </v:shape>
          <o:OLEObject Type="Embed" ProgID="Equation.3" ShapeID="_x0000_i1095" DrawAspect="Content" ObjectID="_1543927825" r:id="rId134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</w: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lmashtirishn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bajarib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n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’(-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360" w:dyaOrig="620">
          <v:shape id="_x0000_i1096" type="#_x0000_t75" style="width:18pt;height:30.45pt" o:ole="" fillcolor="window">
            <v:imagedata r:id="rId122" o:title=""/>
          </v:shape>
          <o:OLEObject Type="Embed" ProgID="Equation.3" ShapeID="_x0000_i1096" DrawAspect="Content" ObjectID="_1543927826" r:id="rId135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960" w:dyaOrig="660">
          <v:shape id="_x0000_i1097" type="#_x0000_t75" style="width:47.75pt;height:33.25pt" o:ole="" fillcolor="window">
            <v:imagedata r:id="rId129" o:title=""/>
          </v:shape>
          <o:OLEObject Type="Embed" ProgID="Equation.3" ShapeID="_x0000_i1097" DrawAspect="Content" ObjectID="_1543927827" r:id="rId136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nuqtaga parallel ko`chiramiz. </w:t>
      </w:r>
    </w:p>
    <w:p w:rsidR="00661C9F" w:rsidRPr="00EE0C81" w:rsidRDefault="00F54EC3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lastRenderedPageBreak/>
        <w:pict>
          <v:group id="Группа 4" o:spid="_x0000_s1040" style="position:absolute;left:0;text-align:left;margin-left:23.75pt;margin-top:35.05pt;width:412.5pt;height:190pt;z-index:-251655168" coordorigin="1828,3436" coordsize="8250,3800" wrapcoords="-39 0 -39 18783 21600 18783 21600 0 -39 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">
            <v:shape id="Picture 10" o:spid="_x0000_s1041" type="#_x0000_t75" style="position:absolute;left:1828;top:3436;width:8250;height:331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gsXLDAAAA2gAAAA8AAABkcnMvZG93bnJldi54bWxEj0FrAjEUhO+C/yE8oRfRbAWlrEaRQovQ&#10;Q1HbQ2+PzXOz7uZlSaK7/ntTEDwOM/MNs9r0thFX8qFyrOB1moEgLpyuuFTwc/yYvIEIEVlj45gU&#10;3CjAZj0crDDXruM9XQ+xFAnCIUcFJsY2lzIUhiyGqWuJk3dy3mJM0pdSe+wS3DZylmULabHitGCw&#10;pXdDRX24WAVUfdf+qzuZpv7M+M+Nd7/nuVPqZdRvlyAi9fEZfrR3WsEc/q+kGyD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0CCxcsMAAADaAAAADwAAAAAAAAAAAAAAAACf&#10;AgAAZHJzL2Rvd25yZXYueG1sUEsFBgAAAAAEAAQA9wAAAI8DAAAAAA==&#10;">
              <v:imagedata r:id="rId137" o:title=""/>
            </v:shape>
            <v:shape id="Text Box 11" o:spid="_x0000_s1042" type="#_x0000_t202" style="position:absolute;left:2394;top:6696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<v:textbox style="mso-next-textbox:#Text Box 11">
                <w:txbxContent>
                  <w:p w:rsidR="00EA7BEF" w:rsidRPr="004B3365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02-chizma</w:t>
                    </w:r>
                  </w:p>
                </w:txbxContent>
              </v:textbox>
            </v:shape>
            <v:shape id="Text Box 12" o:spid="_x0000_s1043" type="#_x0000_t202" style="position:absolute;left:7794;top:6696;width:19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 style="mso-next-textbox:#Text Box 12">
                <w:txbxContent>
                  <w:p w:rsidR="00EA7BEF" w:rsidRPr="004B3365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03-chizma</w:t>
                    </w:r>
                  </w:p>
                </w:txbxContent>
              </v:textbox>
            </v:shape>
            <w10:wrap type="through"/>
          </v:group>
        </w:pict>
      </w: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661C9F" w:rsidRPr="00EE0C81" w:rsidRDefault="00661C9F" w:rsidP="00661C9F">
      <w:pPr>
        <w:widowControl/>
        <w:tabs>
          <w:tab w:val="right" w:pos="0"/>
          <w:tab w:val="decimal" w:pos="140"/>
          <w:tab w:val="right" w:pos="10920"/>
        </w:tabs>
        <w:snapToGrid/>
        <w:spacing w:line="360" w:lineRule="auto"/>
        <w:ind w:left="140" w:right="46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Yangi koordinatalar sistemas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(x’o’y’)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ga nisbatan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’=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x’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’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240" w:dyaOrig="620">
          <v:shape id="_x0000_i1098" type="#_x0000_t75" style="width:11.75pt;height:30.45pt" o:ole="" fillcolor="window">
            <v:imagedata r:id="rId138" o:title=""/>
          </v:shape>
          <o:OLEObject Type="Embed" ProgID="Equation.3" ShapeID="_x0000_i1098" DrawAspect="Content" ObjectID="_1543927828" r:id="rId139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’ p=</w:t>
      </w:r>
      <w:r w:rsidRPr="00EE0C81">
        <w:rPr>
          <w:rFonts w:ascii="Times New Roman" w:hAnsi="Times New Roman" w:cs="Times New Roman"/>
          <w:b w:val="0"/>
          <w:bCs w:val="0"/>
          <w:i/>
          <w:position w:val="-28"/>
          <w:sz w:val="24"/>
          <w:szCs w:val="24"/>
          <w:lang w:val="en-US"/>
        </w:rPr>
        <w:object w:dxaOrig="580" w:dyaOrig="660">
          <v:shape id="_x0000_i1099" type="#_x0000_t75" style="width:28.4pt;height:33.25pt" o:ole="" fillcolor="window">
            <v:imagedata r:id="rId140" o:title=""/>
          </v:shape>
          <o:OLEObject Type="Embed" ProgID="Equation.3" ShapeID="_x0000_i1099" DrawAspect="Content" ObjectID="_1543927829" r:id="rId141"/>
        </w:objec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elgilash kiritib,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’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perscript"/>
          <w:lang w:val="en-US"/>
        </w:rPr>
        <w:t>2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2py’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tenglamaga ega bo`lamiz. Bu tenglama simmetriya o`qi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’Y’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va uchi </w:t>
      </w:r>
      <w:proofErr w:type="gramStart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’(</w:t>
      </w:r>
      <w:proofErr w:type="gramEnd"/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-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360" w:dyaOrig="620">
          <v:shape id="_x0000_i1100" type="#_x0000_t75" style="width:18pt;height:30.45pt" o:ole="" fillcolor="window">
            <v:imagedata r:id="rId122" o:title=""/>
          </v:shape>
          <o:OLEObject Type="Embed" ProgID="Equation.3" ShapeID="_x0000_i1100" DrawAspect="Content" ObjectID="_1543927830" r:id="rId142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</w:t>
      </w:r>
      <w:r w:rsidRPr="00EE0C81">
        <w:rPr>
          <w:rFonts w:ascii="Times New Roman" w:hAnsi="Times New Roman" w:cs="Times New Roman"/>
          <w:b w:val="0"/>
          <w:bCs w:val="0"/>
          <w:i/>
          <w:position w:val="-24"/>
          <w:sz w:val="24"/>
          <w:szCs w:val="24"/>
          <w:lang w:val="en-US"/>
        </w:rPr>
        <w:object w:dxaOrig="960" w:dyaOrig="660">
          <v:shape id="_x0000_i1101" type="#_x0000_t75" style="width:47.75pt;height:33.25pt" o:ole="" fillcolor="window">
            <v:imagedata r:id="rId129" o:title=""/>
          </v:shape>
          <o:OLEObject Type="Embed" ProgID="Equation.3" ShapeID="_x0000_i1101" DrawAspect="Content" ObjectID="_1543927831" r:id="rId143"/>
        </w:objec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EE0C81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nuqtadan iborat bo`lgan parabolani ifodalaydi. 102-chizmada (55.1) parabolaning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parametri musbat bo`lgan holida, 103-chizma (55.1) </w:t>
      </w:r>
      <w:proofErr w:type="gramStart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paraboalning  </w:t>
      </w:r>
      <w:r w:rsidRPr="00EE0C81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proofErr w:type="gramEnd"/>
      <w:r w:rsidRPr="00EE0C81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parametri manfiy bo`lgan hollari tasvirlangan.</w:t>
      </w:r>
    </w:p>
    <w:p w:rsidR="00661C9F" w:rsidRPr="00EE0C81" w:rsidRDefault="00661C9F" w:rsidP="00661C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sz w:val="28"/>
          <w:szCs w:val="28"/>
          <w:lang w:val="en-US"/>
        </w:rPr>
        <w:t>Ikkinchi tartibli chiziqlarning qutb koordinitalaridagi tenglamalari.</w:t>
      </w:r>
    </w:p>
    <w:p w:rsidR="00661C9F" w:rsidRPr="00EE0C81" w:rsidRDefault="00F54EC3" w:rsidP="00661C9F">
      <w:pPr>
        <w:spacing w:line="360" w:lineRule="auto"/>
        <w:ind w:firstLine="54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noProof/>
          <w:sz w:val="28"/>
          <w:szCs w:val="28"/>
        </w:rPr>
        <w:pict>
          <v:group id="Группа 1" o:spid="_x0000_s1044" style="position:absolute;left:0;text-align:left;margin-left:274.15pt;margin-top:71.7pt;width:207.75pt;height:163.7pt;z-index:251662336" coordorigin="6617,10688" coordsize="4155,32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">
            <v:shape id="Picture 14" o:spid="_x0000_s1045" type="#_x0000_t75" style="position:absolute;left:6617;top:10688;width:4155;height:303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AU9BjFAAAA2gAAAA8AAABkcnMvZG93bnJldi54bWxEj0FrAjEUhO+F/ofwCl6kZldLkdUoVRSF&#10;QkttBY/PzXN36+ZlSaKu/94IhR6HmfmGGU9bU4szOV9ZVpD2EhDEudUVFwp+vpfPQxA+IGusLZOC&#10;K3mYTh4fxphpe+EvOm9CISKEfYYKyhCaTEqfl2TQ92xDHL2DdQZDlK6Q2uElwk0t+0nyKg1WHBdK&#10;bGheUn7cnIyCZbpfDFP30v0turuPz9l+9Y7bgVKdp/ZtBCJQG/7Df+21VtCH+5V4A+Tk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gFPQYxQAAANoAAAAPAAAAAAAAAAAAAAAA&#10;AJ8CAABkcnMvZG93bnJldi54bWxQSwUGAAAAAAQABAD3AAAAkQMAAAAA&#10;">
              <v:imagedata r:id="rId144" o:title=""/>
            </v:shape>
            <v:shape id="Text Box 15" o:spid="_x0000_s1046" type="#_x0000_t202" style="position:absolute;left:7614;top:13422;width:16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<v:textbox>
                <w:txbxContent>
                  <w:p w:rsidR="00EA7BEF" w:rsidRPr="00521D6D" w:rsidRDefault="00EA7BEF" w:rsidP="00661C9F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04</w:t>
                    </w:r>
                    <w:r w:rsidRPr="00521D6D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-</w:t>
                    </w:r>
                    <w:r w:rsidRPr="00521D6D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</w:p>
                </w:txbxContent>
              </v:textbox>
            </v:shape>
            <w10:wrap type="square"/>
          </v:group>
        </w:pict>
      </w:r>
      <w:r w:rsidR="00661C9F"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iz bu yerda ikkinchi tartibli chiziqlar (ellips, giperbola </w:t>
      </w:r>
      <w:proofErr w:type="gramStart"/>
      <w:r w:rsidR="00661C9F"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gramEnd"/>
      <w:r w:rsidR="00661C9F"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parabola) ning oldingi paragrafda bayon etilgan xossalaridan foydalanib, maxsus tanlangan qutb koordinatalardagi tenglamasini keltirib chiqaramiz. Bizga aytilgan chiziqlardan birortasi: ellips, giperbola yoki parabola berilgan bo’lsin (agar berilgan chiziq giperbola bo’lsa, uning o’ng tarmog’ini qaraymiz, chunki keltirib chiqariladigan qutb tenglama biz qarayotgan holda giperbolaning faqat bitta tarmog’ini aniqlaydi).</w:t>
      </w:r>
    </w:p>
    <w:p w:rsidR="00661C9F" w:rsidRPr="00EE0C81" w:rsidRDefault="00661C9F" w:rsidP="00661C9F">
      <w:pPr>
        <w:spacing w:line="360" w:lineRule="auto"/>
        <w:ind w:firstLine="54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erilgan chiziqni 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F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ilan belgilaymiz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u 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F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ning fokusi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d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shu fokusga mos direktrisasi bo’lsin (104-chizma).</w:t>
      </w:r>
    </w:p>
    <w:p w:rsidR="00661C9F" w:rsidRPr="00EE0C81" w:rsidRDefault="00661C9F" w:rsidP="00661C9F">
      <w:pPr>
        <w:spacing w:line="360" w:lineRule="auto"/>
        <w:ind w:firstLine="54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(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F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chiziq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giperbola bo’lgand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v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d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uchun qaralayotgan tarmog’iga yaqin fokusi va direktrisasi olinadi). Qutb koordinatalar sistemasini quydagicha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lastRenderedPageBreak/>
        <w:t xml:space="preserve">kiritamiz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FL </w:t>
      </w:r>
      <w:r w:rsidRPr="00EE0C81">
        <w:rPr>
          <w:rFonts w:ascii="Times New Roman" w:hAnsi="Times New Roman" w:cs="Times New Roman"/>
          <w:b w:val="0"/>
          <w:sz w:val="24"/>
          <w:szCs w:val="24"/>
          <w:lang w:val="en-US"/>
        </w:rPr>
        <w:sym w:font="Symbol" w:char="F05E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 d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o’g’r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ni o’tkazamiz,  </w:t>
      </w:r>
    </w:p>
    <w:p w:rsidR="00661C9F" w:rsidRPr="00EE0C81" w:rsidRDefault="00661C9F" w:rsidP="00661C9F">
      <w:pPr>
        <w:spacing w:line="360" w:lineRule="auto"/>
        <w:ind w:firstLine="54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6"/>
          <w:sz w:val="24"/>
          <w:szCs w:val="24"/>
        </w:rPr>
        <w:object w:dxaOrig="760" w:dyaOrig="360">
          <v:shape id="_x0000_i1102" type="#_x0000_t75" style="width:38.1pt;height:18pt" o:ole="">
            <v:imagedata r:id="rId145" o:title=""/>
          </v:shape>
          <o:OLEObject Type="Embed" ProgID="Equation.3" ShapeID="_x0000_i1102" DrawAspect="Content" ObjectID="_1543927832" r:id="rId146"/>
        </w:object>
      </w:r>
      <w:r w:rsidRPr="00EE0C81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L=FL </w:t>
      </w:r>
      <w:r w:rsidRPr="00EE0C81">
        <w:rPr>
          <w:rFonts w:ascii="Times New Roman" w:hAnsi="Times New Roman" w:cs="Times New Roman"/>
          <w:b w:val="0"/>
          <w:sz w:val="24"/>
          <w:szCs w:val="24"/>
          <w:lang w:val="en-US"/>
        </w:rPr>
        <w:sym w:font="Symbol" w:char="F0C7"/>
      </w:r>
      <w:r w:rsidRPr="00EE0C81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d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o’lsin, bund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E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L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o’g’r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da v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dan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L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 yotmagan tomonida yotadi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ni qutb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E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rni qutb o’qi deb qabul qilamiz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vertAlign w:val="subscript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da qutb o’qiga o’tkazilgan perpendikulyarning 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F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ilan kesishgan nuqtasi bo’lsin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 (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, F)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masofani p bilan belgilaymiz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0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ning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fokal parametri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deb ataymiz. Tanlangan qutb koordinatalar sistemasiga nisbatan</w:t>
      </w:r>
      <w:r w:rsidRPr="00EE0C81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0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ning ixtiyoriy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M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sining koordinatalarini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r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ilan belgilaymiz: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r=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 (F,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M)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=</w:t>
      </w:r>
      <w:r w:rsidRPr="00EE0C81">
        <w:rPr>
          <w:rFonts w:ascii="Times New Roman" w:hAnsi="Times New Roman" w:cs="Times New Roman"/>
          <w:b w:val="0"/>
          <w:i/>
          <w:position w:val="-12"/>
          <w:sz w:val="24"/>
          <w:szCs w:val="24"/>
        </w:rPr>
        <w:object w:dxaOrig="999" w:dyaOrig="700">
          <v:shape id="_x0000_i1103" type="#_x0000_t75" style="width:50.55pt;height:27.7pt" o:ole="">
            <v:imagedata r:id="rId147" o:title=""/>
          </v:shape>
          <o:OLEObject Type="Embed" ProgID="Equation.3" ShapeID="_x0000_i1103" DrawAspect="Content" ObjectID="_1543927833" r:id="rId148"/>
        </w:object>
      </w:r>
      <w:r w:rsidRPr="00EE0C81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. </w:t>
      </w:r>
      <w:r w:rsidRPr="00EE0C81">
        <w:rPr>
          <w:rFonts w:ascii="Times New Roman" w:hAnsi="Times New Roman" w:cs="Times New Roman"/>
          <w:b w:val="0"/>
          <w:sz w:val="24"/>
          <w:szCs w:val="24"/>
        </w:rPr>
        <w:sym w:font="Symbol" w:char="0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chiziqning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52-§ dagi teoremaga ko’ra</w:t>
      </w:r>
    </w:p>
    <w:p w:rsidR="00661C9F" w:rsidRPr="00EE0C81" w:rsidRDefault="00661C9F" w:rsidP="00661C9F">
      <w:pPr>
        <w:spacing w:line="360" w:lineRule="auto"/>
        <w:ind w:left="2832" w:firstLine="708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1359" w:dyaOrig="680">
          <v:shape id="_x0000_i1104" type="#_x0000_t75" style="width:68.55pt;height:33.9pt" o:ole="">
            <v:imagedata r:id="rId149" o:title=""/>
          </v:shape>
          <o:OLEObject Type="Embed" ProgID="Equation.3" ShapeID="_x0000_i1104" DrawAspect="Content" ObjectID="_1543927834" r:id="rId150"/>
        </w:object>
      </w:r>
    </w:p>
    <w:p w:rsidR="00661C9F" w:rsidRPr="00EE0C81" w:rsidRDefault="00661C9F" w:rsidP="00661C9F">
      <w:pPr>
        <w:spacing w:line="360" w:lineRule="auto"/>
        <w:ind w:left="708" w:firstLine="708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4380" w:dyaOrig="680">
          <v:shape id="_x0000_i1105" type="#_x0000_t75" style="width:208.4pt;height:35.3pt" o:ole="">
            <v:imagedata r:id="rId151" o:title=""/>
          </v:shape>
          <o:OLEObject Type="Embed" ProgID="Equation.3" ShapeID="_x0000_i1105" DrawAspect="Content" ObjectID="_1543927835" r:id="rId152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               (56.1)</w:t>
      </w:r>
    </w:p>
    <w:p w:rsidR="00661C9F" w:rsidRPr="00EE0C81" w:rsidRDefault="00661C9F" w:rsidP="00661C9F">
      <w:pPr>
        <w:spacing w:line="360" w:lineRule="auto"/>
        <w:ind w:firstLine="708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Agar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&gt;</w:t>
      </w:r>
      <w:r w:rsidRPr="00EE0C81">
        <w:rPr>
          <w:rFonts w:ascii="Times New Roman" w:hAnsi="Times New Roman" w:cs="Times New Roman"/>
          <w:b w:val="0"/>
          <w:position w:val="-24"/>
          <w:sz w:val="28"/>
          <w:szCs w:val="28"/>
          <w:lang w:val="en-US"/>
        </w:rPr>
        <w:object w:dxaOrig="260" w:dyaOrig="620">
          <v:shape id="_x0000_i1106" type="#_x0000_t75" style="width:13.15pt;height:30.45pt" o:ole="">
            <v:imagedata r:id="rId153" o:title=""/>
          </v:shape>
          <o:OLEObject Type="Embed" ProgID="Equation.3" ShapeID="_x0000_i1106" DrawAspect="Content" ObjectID="_1543927836" r:id="rId154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o’lsa,</w:t>
      </w:r>
    </w:p>
    <w:p w:rsidR="00661C9F" w:rsidRPr="00EE0C81" w:rsidRDefault="00661C9F" w:rsidP="00661C9F">
      <w:pPr>
        <w:spacing w:line="360" w:lineRule="auto"/>
        <w:ind w:left="1416" w:firstLine="708"/>
        <w:rPr>
          <w:rFonts w:ascii="Times New Roman" w:hAnsi="Times New Roman" w:cs="Times New Roman"/>
          <w:b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d,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M)=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d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,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) – r cos(180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perscript"/>
          <w:lang w:val="en-US"/>
        </w:rPr>
        <w:t xml:space="preserve">0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–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)=</w:t>
      </w:r>
      <w:r w:rsidRPr="00EE0C81">
        <w:rPr>
          <w:rFonts w:ascii="Times New Roman" w:hAnsi="Times New Roman" w:cs="Times New Roman"/>
          <w:b w:val="0"/>
          <w:i/>
          <w:position w:val="-30"/>
          <w:sz w:val="24"/>
          <w:szCs w:val="24"/>
          <w:lang w:val="en-US"/>
        </w:rPr>
        <w:object w:dxaOrig="3080" w:dyaOrig="800">
          <v:shape id="_x0000_i1107" type="#_x0000_t75" style="width:103.15pt;height:29.75pt" o:ole="">
            <v:imagedata r:id="rId155" o:title=""/>
          </v:shape>
          <o:OLEObject Type="Embed" ProgID="Equation.3" ShapeID="_x0000_i1107" DrawAspect="Content" ObjectID="_1543927837" r:id="rId156"/>
        </w:object>
      </w:r>
    </w:p>
    <w:p w:rsidR="00661C9F" w:rsidRPr="00EE0C81" w:rsidRDefault="00661C9F" w:rsidP="00661C9F">
      <w:pPr>
        <w:spacing w:line="360" w:lineRule="auto"/>
        <w:ind w:firstLine="708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Agar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&lt;</w:t>
      </w:r>
      <w:r w:rsidRPr="00EE0C81">
        <w:rPr>
          <w:rFonts w:ascii="Times New Roman" w:hAnsi="Times New Roman" w:cs="Times New Roman"/>
          <w:b w:val="0"/>
          <w:position w:val="-24"/>
          <w:sz w:val="28"/>
          <w:szCs w:val="28"/>
          <w:lang w:val="en-US"/>
        </w:rPr>
        <w:object w:dxaOrig="260" w:dyaOrig="620">
          <v:shape id="_x0000_i1108" type="#_x0000_t75" style="width:13.15pt;height:30.45pt" o:ole="">
            <v:imagedata r:id="rId153" o:title=""/>
          </v:shape>
          <o:OLEObject Type="Embed" ProgID="Equation.3" ShapeID="_x0000_i1108" DrawAspect="Content" ObjectID="_1543927838" r:id="rId157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o’lsa, </w:t>
      </w:r>
    </w:p>
    <w:p w:rsidR="00661C9F" w:rsidRPr="00EE0C81" w:rsidRDefault="00661C9F" w:rsidP="00661C9F">
      <w:pPr>
        <w:spacing w:line="360" w:lineRule="auto"/>
        <w:ind w:left="1416" w:firstLine="708"/>
        <w:rPr>
          <w:rFonts w:ascii="Times New Roman" w:hAnsi="Times New Roman" w:cs="Times New Roman"/>
          <w:b w:val="0"/>
          <w:i/>
          <w:sz w:val="24"/>
          <w:szCs w:val="24"/>
          <w:lang w:val="en-US"/>
        </w:rPr>
      </w:pP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d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, M)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=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d, 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)+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F, 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1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)=</w:t>
      </w:r>
      <w:r w:rsidRPr="00EE0C81">
        <w:rPr>
          <w:rFonts w:ascii="Times New Roman" w:hAnsi="Times New Roman" w:cs="Times New Roman"/>
          <w:b w:val="0"/>
          <w:i/>
          <w:position w:val="-30"/>
          <w:sz w:val="24"/>
          <w:szCs w:val="24"/>
          <w:lang w:val="en-US"/>
        </w:rPr>
        <w:object w:dxaOrig="1520" w:dyaOrig="800">
          <v:shape id="_x0000_i1109" type="#_x0000_t75" style="width:58.85pt;height:30.45pt" o:ole="">
            <v:imagedata r:id="rId158" o:title=""/>
          </v:shape>
          <o:OLEObject Type="Embed" ProgID="Equation.3" ShapeID="_x0000_i1109" DrawAspect="Content" ObjectID="_1543927839" r:id="rId159"/>
        </w:object>
      </w:r>
    </w:p>
    <w:p w:rsidR="00661C9F" w:rsidRPr="00EE0C81" w:rsidRDefault="00661C9F" w:rsidP="00661C9F">
      <w:pPr>
        <w:spacing w:line="360" w:lineRule="auto"/>
        <w:ind w:firstLine="708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(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1</w:t>
      </w:r>
      <w:r w:rsidRPr="00EE0C81">
        <w:rPr>
          <w:rFonts w:ascii="Times New Roman" w:hAnsi="Times New Roman" w:cs="Times New Roman"/>
          <w:b w:val="0"/>
          <w:sz w:val="28"/>
          <w:szCs w:val="28"/>
          <w:vertAlign w:val="subscript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qutb o’qiga tushirilgan perpendikulyarning asosi.)</w:t>
      </w:r>
    </w:p>
    <w:p w:rsidR="00661C9F" w:rsidRPr="00EE0C81" w:rsidRDefault="00661C9F" w:rsidP="00661C9F">
      <w:pPr>
        <w:spacing w:line="360" w:lineRule="auto"/>
        <w:ind w:firstLine="708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sz w:val="28"/>
          <w:szCs w:val="28"/>
        </w:rPr>
        <w:t>Demak, i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k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>kala holda ham</w:t>
      </w:r>
    </w:p>
    <w:p w:rsidR="00661C9F" w:rsidRPr="00EE0C81" w:rsidRDefault="00661C9F" w:rsidP="00661C9F">
      <w:pPr>
        <w:spacing w:line="360" w:lineRule="auto"/>
        <w:ind w:left="1416" w:firstLine="708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2900" w:dyaOrig="800">
          <v:shape id="_x0000_i1110" type="#_x0000_t75" style="width:109.4pt;height:29.75pt" o:ole="">
            <v:imagedata r:id="rId160" o:title=""/>
          </v:shape>
          <o:OLEObject Type="Embed" ProgID="Equation.3" ShapeID="_x0000_i1110" DrawAspect="Content" ObjectID="_1543927840" r:id="rId161"/>
        </w:object>
      </w:r>
    </w:p>
    <w:p w:rsidR="00661C9F" w:rsidRPr="00EE0C81" w:rsidRDefault="00661C9F" w:rsidP="00661C9F">
      <w:pPr>
        <w:spacing w:line="360" w:lineRule="auto"/>
        <w:ind w:firstLine="72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40" w:dyaOrig="400">
          <v:shape id="_x0000_i1111" type="#_x0000_t75" style="width:44.3pt;height:15.9pt" o:ole="">
            <v:imagedata r:id="rId162" o:title=""/>
          </v:shape>
          <o:OLEObject Type="Embed" ProgID="Equation.3" ShapeID="_x0000_i1111" DrawAspect="Content" ObjectID="_1543927841" r:id="rId163"/>
        </w:objec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ning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u qiymatini (56.1) ga qo’ysak,</w:t>
      </w:r>
    </w:p>
    <w:p w:rsidR="00661C9F" w:rsidRPr="00EE0C81" w:rsidRDefault="00661C9F" w:rsidP="00661C9F">
      <w:pPr>
        <w:spacing w:line="360" w:lineRule="auto"/>
        <w:ind w:firstLine="720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position w:val="-70"/>
          <w:sz w:val="28"/>
          <w:szCs w:val="28"/>
        </w:rPr>
        <w:object w:dxaOrig="1960" w:dyaOrig="1200">
          <v:shape id="_x0000_i1112" type="#_x0000_t75" style="width:85.15pt;height:46.4pt" o:ole="">
            <v:imagedata r:id="rId164" o:title=""/>
          </v:shape>
          <o:OLEObject Type="Embed" ProgID="Equation.3" ShapeID="_x0000_i1112" DrawAspect="Content" ObjectID="_1543927842" r:id="rId165"/>
        </w:object>
      </w:r>
    </w:p>
    <w:p w:rsidR="00661C9F" w:rsidRPr="00EE0C81" w:rsidRDefault="00661C9F" w:rsidP="00661C9F">
      <w:pPr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englikka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ega bo’lamiz. Bundan </w:t>
      </w:r>
    </w:p>
    <w:p w:rsidR="00661C9F" w:rsidRPr="00EE0C81" w:rsidRDefault="00661C9F" w:rsidP="00661C9F">
      <w:pPr>
        <w:spacing w:line="360" w:lineRule="auto"/>
        <w:ind w:firstLine="720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position w:val="-36"/>
          <w:sz w:val="28"/>
          <w:szCs w:val="28"/>
        </w:rPr>
        <w:object w:dxaOrig="1880" w:dyaOrig="859">
          <v:shape id="_x0000_i1113" type="#_x0000_t75" style="width:84.45pt;height:34.6pt" o:ole="">
            <v:imagedata r:id="rId166" o:title=""/>
          </v:shape>
          <o:OLEObject Type="Embed" ProgID="Equation.3" ShapeID="_x0000_i1113" DrawAspect="Content" ObjectID="_1543927843" r:id="rId167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         (56.2)</w:t>
      </w:r>
    </w:p>
    <w:p w:rsidR="00661C9F" w:rsidRPr="00EE0C81" w:rsidRDefault="00661C9F" w:rsidP="00661C9F">
      <w:pPr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(56.2) tenglama 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sym w:font="Symbol" w:char="F067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ning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qutb koordinatalaridagi tenglamasidir.</w:t>
      </w:r>
    </w:p>
    <w:p w:rsidR="00661C9F" w:rsidRPr="00EE0C81" w:rsidRDefault="00661C9F" w:rsidP="00661C9F">
      <w:pPr>
        <w:spacing w:line="360" w:lineRule="auto"/>
        <w:ind w:firstLine="720"/>
        <w:rPr>
          <w:rFonts w:ascii="Times New Roman" w:hAnsi="Times New Roman" w:cs="Times New Roman"/>
          <w:b w:val="0"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sz w:val="28"/>
          <w:szCs w:val="28"/>
        </w:rPr>
        <w:t>Bu tenglama:</w:t>
      </w:r>
    </w:p>
    <w:p w:rsidR="00661C9F" w:rsidRPr="00EE0C81" w:rsidRDefault="00661C9F" w:rsidP="00661C9F">
      <w:pPr>
        <w:widowControl/>
        <w:numPr>
          <w:ilvl w:val="0"/>
          <w:numId w:val="9"/>
        </w:numPr>
        <w:tabs>
          <w:tab w:val="clear" w:pos="1440"/>
          <w:tab w:val="num" w:pos="720"/>
          <w:tab w:val="left" w:pos="1080"/>
        </w:tabs>
        <w:snapToGrid/>
        <w:spacing w:line="360" w:lineRule="auto"/>
        <w:ind w:left="0" w:firstLine="720"/>
        <w:rPr>
          <w:rFonts w:ascii="Times New Roman" w:hAnsi="Times New Roman" w:cs="Times New Roman"/>
          <w:b w:val="0"/>
          <w:i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lastRenderedPageBreak/>
        <w:t>e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&lt;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1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bo’lsa, ellipsni aniqlaydi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</w:rPr>
        <w:t>bu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hold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0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A3"/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&lt;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0"/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oraliqdagi barcha qiymatlarni qabul qiladi;</w:t>
      </w:r>
    </w:p>
    <w:p w:rsidR="00661C9F" w:rsidRPr="00EE0C81" w:rsidRDefault="00661C9F" w:rsidP="00661C9F">
      <w:pPr>
        <w:widowControl/>
        <w:numPr>
          <w:ilvl w:val="0"/>
          <w:numId w:val="9"/>
        </w:numPr>
        <w:tabs>
          <w:tab w:val="clear" w:pos="1440"/>
          <w:tab w:val="num" w:pos="0"/>
          <w:tab w:val="left" w:pos="1080"/>
        </w:tabs>
        <w:snapToGrid/>
        <w:spacing w:line="360" w:lineRule="auto"/>
        <w:ind w:left="0" w:firstLine="720"/>
        <w:rPr>
          <w:rFonts w:ascii="Times New Roman" w:hAnsi="Times New Roman" w:cs="Times New Roman"/>
          <w:b w:val="0"/>
          <w:i/>
          <w:sz w:val="28"/>
          <w:szCs w:val="28"/>
        </w:rPr>
      </w:pP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e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=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1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bo’lsa, parabolani aniqlaydi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bu hold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0&lt;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&lt;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0"/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oraliqdagi barcha qiymatlarni qabul qiladi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t>=0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t xml:space="preserve"> qiymatga parabolaning hech bir nuqtasi mos kelmaydi;</w:t>
      </w:r>
    </w:p>
    <w:p w:rsidR="00661C9F" w:rsidRPr="00EE0C81" w:rsidRDefault="00661C9F" w:rsidP="00661C9F">
      <w:pPr>
        <w:widowControl/>
        <w:numPr>
          <w:ilvl w:val="0"/>
          <w:numId w:val="9"/>
        </w:numPr>
        <w:tabs>
          <w:tab w:val="clear" w:pos="1440"/>
          <w:tab w:val="num" w:pos="0"/>
          <w:tab w:val="left" w:pos="1080"/>
        </w:tabs>
        <w:snapToGrid/>
        <w:spacing w:line="360" w:lineRule="auto"/>
        <w:ind w:left="0" w:firstLine="720"/>
        <w:rPr>
          <w:rFonts w:ascii="Times New Roman" w:hAnsi="Times New Roman" w:cs="Times New Roman"/>
          <w:b w:val="0"/>
          <w:i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e&gt;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1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o’lsa, giperbolani (biz qarayotgan tarmog’ini) aniqlaydi.</w:t>
      </w:r>
    </w:p>
    <w:p w:rsidR="00661C9F" w:rsidRPr="00EE0C81" w:rsidRDefault="00661C9F" w:rsidP="00661C9F">
      <w:pPr>
        <w:tabs>
          <w:tab w:val="left" w:pos="1080"/>
        </w:tabs>
        <w:spacing w:line="360" w:lineRule="auto"/>
        <w:ind w:firstLine="72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u holda </w:t>
      </w:r>
      <w:r w:rsidRPr="00EE0C81">
        <w:rPr>
          <w:rFonts w:ascii="Times New Roman" w:hAnsi="Times New Roman" w:cs="Times New Roman"/>
          <w:b w:val="0"/>
          <w:sz w:val="28"/>
          <w:szCs w:val="28"/>
        </w:rPr>
        <w:sym w:font="Symbol" w:char="F06A"/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ning qaysi oraliqda o’zgarishini tekshiramiz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2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sz w:val="28"/>
          <w:szCs w:val="28"/>
          <w:vertAlign w:val="subscript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– asimptotalar orasidagi tarmoq joylashgan burchak bo’lsin, u holda </w:t>
      </w:r>
      <w:r w:rsidRPr="00EE0C81">
        <w:rPr>
          <w:rFonts w:ascii="Times New Roman" w:hAnsi="Times New Roman" w:cs="Times New Roman"/>
          <w:b w:val="0"/>
          <w:position w:val="-38"/>
          <w:sz w:val="28"/>
          <w:szCs w:val="28"/>
        </w:rPr>
        <w:object w:dxaOrig="8199" w:dyaOrig="920">
          <v:shape id="_x0000_i1114" type="#_x0000_t75" style="width:369pt;height:37.4pt" o:ole="">
            <v:imagedata r:id="rId168" o:title=""/>
          </v:shape>
          <o:OLEObject Type="Embed" ProgID="Equation.3" ShapeID="_x0000_i1114" DrawAspect="Content" ObjectID="_1543927844" r:id="rId169"/>
        </w:object>
      </w:r>
    </w:p>
    <w:p w:rsidR="00661C9F" w:rsidRPr="00EE0C81" w:rsidRDefault="00661C9F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yok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position w:val="-30"/>
          <w:sz w:val="28"/>
          <w:szCs w:val="28"/>
        </w:rPr>
        <w:object w:dxaOrig="2740" w:dyaOrig="800">
          <v:shape id="_x0000_i1115" type="#_x0000_t75" style="width:139.15pt;height:36pt" o:ole="">
            <v:imagedata r:id="rId170" o:title=""/>
          </v:shape>
          <o:OLEObject Type="Embed" ProgID="Equation.3" ShapeID="_x0000_i1115" DrawAspect="Content" ObjectID="_1543927845" r:id="rId171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bo’lganidan </w:t>
      </w:r>
      <w:r w:rsidRPr="00EE0C81">
        <w:rPr>
          <w:rFonts w:ascii="Times New Roman" w:hAnsi="Times New Roman" w:cs="Times New Roman"/>
          <w:b w:val="0"/>
          <w:position w:val="-24"/>
          <w:sz w:val="28"/>
          <w:szCs w:val="28"/>
        </w:rPr>
        <w:object w:dxaOrig="1140" w:dyaOrig="620">
          <v:shape id="_x0000_i1116" type="#_x0000_t75" style="width:60.25pt;height:28.4pt" o:ole="">
            <v:imagedata r:id="rId172" o:title=""/>
          </v:shape>
          <o:OLEObject Type="Embed" ProgID="Equation.3" ShapeID="_x0000_i1116" DrawAspect="Content" ObjectID="_1543927846" r:id="rId173"/>
        </w:object>
      </w:r>
    </w:p>
    <w:p w:rsidR="00661C9F" w:rsidRPr="00EE0C81" w:rsidRDefault="00661C9F" w:rsidP="00661C9F">
      <w:pPr>
        <w:tabs>
          <w:tab w:val="left" w:pos="1080"/>
        </w:tabs>
        <w:spacing w:line="360" w:lineRule="auto"/>
        <w:ind w:firstLine="720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(56.2) tenglamada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r&gt;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uchun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1 – e cos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&gt;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0 yoki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cos</w:t>
      </w:r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6A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&lt;</w:t>
      </w:r>
      <w:r w:rsidRPr="00EE0C81">
        <w:rPr>
          <w:rFonts w:ascii="Times New Roman" w:hAnsi="Times New Roman" w:cs="Times New Roman"/>
          <w:b w:val="0"/>
          <w:i/>
          <w:position w:val="-24"/>
          <w:sz w:val="24"/>
          <w:szCs w:val="24"/>
        </w:rPr>
        <w:object w:dxaOrig="1040" w:dyaOrig="620">
          <v:shape id="_x0000_i1117" type="#_x0000_t75" style="width:63pt;height:37.4pt" o:ole="">
            <v:imagedata r:id="rId174" o:title=""/>
          </v:shape>
          <o:OLEObject Type="Embed" ProgID="Equation.3" ShapeID="_x0000_i1117" DrawAspect="Content" ObjectID="_1543927847" r:id="rId175"/>
        </w:objec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bo’lishi kerak. Bundan giperbolaning qaralayotgan tarmog’idagi nuqtalar uchun </w:t>
      </w:r>
      <w:r w:rsidRPr="00EE0C81">
        <w:rPr>
          <w:rFonts w:ascii="Times New Roman" w:hAnsi="Times New Roman" w:cs="Times New Roman"/>
          <w:b w:val="0"/>
          <w:i/>
          <w:position w:val="-12"/>
          <w:sz w:val="24"/>
          <w:szCs w:val="24"/>
        </w:rPr>
        <w:object w:dxaOrig="1680" w:dyaOrig="360">
          <v:shape id="_x0000_i1118" type="#_x0000_t75" style="width:99.7pt;height:21.45pt" o:ole="">
            <v:imagedata r:id="rId176" o:title=""/>
          </v:shape>
          <o:OLEObject Type="Embed" ProgID="Equation.3" ShapeID="_x0000_i1118" DrawAspect="Content" ObjectID="_1543927848" r:id="rId177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tengsizliklar bajariladi, degan natija kelib chiqadi. (56.2) tenglamadagi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r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=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</w:rPr>
        <w:sym w:font="Symbol" w:char="F072"/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, F)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son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fokal parametr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deyiladi. Parabola uchun bu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r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fokal parametr uning kanonik tenglamasidagi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r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dan iborat. Ellips (giperbola) uchun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r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ing ma’nosini, ya’ni yarim o’qlar orqali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ifodasini  topaylik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F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sz w:val="28"/>
          <w:szCs w:val="28"/>
          <w:vertAlign w:val="subscript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to’g’r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chiziq ellips (giperbola) ning fokal o’qiga perpendikulyar bo’lgani uchun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, F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nuqtalar bir xil abssissaga ega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(x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proofErr w:type="gramStart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,u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proofErr w:type="gramEnd"/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 xml:space="preserve">)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koordinatalarga ega bo’lsin desak,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x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vertAlign w:val="subscript"/>
          <w:lang w:val="en-US"/>
        </w:rPr>
        <w:t xml:space="preserve">0 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= -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c</w:t>
      </w:r>
      <w:r w:rsidRPr="00EE0C81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(giperbola bo’lsa,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x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 xml:space="preserve">0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= + c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). 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lang w:val="en-US"/>
        </w:rPr>
        <w:t>M</w:t>
      </w:r>
      <w:r w:rsidRPr="00EE0C81">
        <w:rPr>
          <w:rFonts w:ascii="Times New Roman" w:hAnsi="Times New Roman" w:cs="Times New Roman"/>
          <w:b w:val="0"/>
          <w:i/>
          <w:sz w:val="24"/>
          <w:szCs w:val="24"/>
          <w:vertAlign w:val="subscript"/>
          <w:lang w:val="en-US"/>
        </w:rPr>
        <w:t>0</w:t>
      </w:r>
      <w:r w:rsidRPr="00EE0C81">
        <w:rPr>
          <w:rFonts w:ascii="Times New Roman" w:hAnsi="Times New Roman" w:cs="Times New Roman"/>
          <w:b w:val="0"/>
          <w:sz w:val="28"/>
          <w:szCs w:val="28"/>
          <w:vertAlign w:val="subscript"/>
          <w:lang w:val="en-US"/>
        </w:rPr>
        <w:t xml:space="preserve"> </w: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ellips (giperbola) ga tegishli bo’lgani uchun</w:t>
      </w:r>
      <w:r w:rsidRPr="00EE0C81">
        <w:rPr>
          <w:rFonts w:ascii="Times New Roman" w:hAnsi="Times New Roman" w:cs="Times New Roman"/>
          <w:b w:val="0"/>
          <w:position w:val="-38"/>
          <w:sz w:val="28"/>
          <w:szCs w:val="28"/>
        </w:rPr>
        <w:object w:dxaOrig="8940" w:dyaOrig="960">
          <v:shape id="_x0000_i1119" type="#_x0000_t75" style="width:447.25pt;height:36pt" o:ole="">
            <v:imagedata r:id="rId178" o:title=""/>
          </v:shape>
          <o:OLEObject Type="Embed" ProgID="Equation.3" ShapeID="_x0000_i1119" DrawAspect="Content" ObjectID="_1543927849" r:id="rId179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gramStart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>ni</w:t>
      </w:r>
      <w:proofErr w:type="gramEnd"/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hisobga olsak, </w:t>
      </w:r>
      <w:r w:rsidRPr="00EE0C81">
        <w:rPr>
          <w:rFonts w:ascii="Times New Roman" w:hAnsi="Times New Roman" w:cs="Times New Roman"/>
          <w:b w:val="0"/>
          <w:position w:val="-38"/>
          <w:sz w:val="28"/>
          <w:szCs w:val="28"/>
        </w:rPr>
        <w:object w:dxaOrig="7640" w:dyaOrig="960">
          <v:shape id="_x0000_i1120" type="#_x0000_t75" style="width:381.45pt;height:36pt" o:ole="">
            <v:imagedata r:id="rId180" o:title=""/>
          </v:shape>
          <o:OLEObject Type="Embed" ProgID="Equation.3" ShapeID="_x0000_i1120" DrawAspect="Content" ObjectID="_1543927850" r:id="rId181"/>
        </w:object>
      </w:r>
    </w:p>
    <w:p w:rsidR="00661C9F" w:rsidRPr="00EE0C81" w:rsidRDefault="00661C9F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Demak, ellips (giperbola) da fokal parametr </w:t>
      </w:r>
      <w:r w:rsidRPr="00EE0C81">
        <w:rPr>
          <w:rFonts w:ascii="Times New Roman" w:hAnsi="Times New Roman" w:cs="Times New Roman"/>
          <w:b w:val="0"/>
          <w:position w:val="-36"/>
          <w:sz w:val="28"/>
          <w:szCs w:val="28"/>
        </w:rPr>
        <w:object w:dxaOrig="999" w:dyaOrig="940">
          <v:shape id="_x0000_i1121" type="#_x0000_t75" style="width:36pt;height:33.9pt" o:ole="">
            <v:imagedata r:id="rId182" o:title=""/>
          </v:shape>
          <o:OLEObject Type="Embed" ProgID="Equation.3" ShapeID="_x0000_i1121" DrawAspect="Content" ObjectID="_1543927851" r:id="rId183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ga teng.</w:t>
      </w:r>
    </w:p>
    <w:p w:rsidR="00EE0C81" w:rsidRPr="00EE0C81" w:rsidRDefault="00062C6A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ab/>
      </w:r>
    </w:p>
    <w:p w:rsidR="00EE0C81" w:rsidRPr="00EE0C81" w:rsidRDefault="00EE0C81">
      <w:pPr>
        <w:widowControl/>
        <w:snapToGrid/>
        <w:spacing w:after="200" w:line="276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br w:type="page"/>
      </w:r>
    </w:p>
    <w:p w:rsidR="00062C6A" w:rsidRPr="00EE0C81" w:rsidRDefault="00062C6A" w:rsidP="00044025">
      <w:pPr>
        <w:tabs>
          <w:tab w:val="left" w:pos="10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Энди қутб координаталарда иккинчи  тартибли чизиқ тенгламаларини аниқлашнинг иккинчи усулини кўриб чиқамиз:</w:t>
      </w:r>
    </w:p>
    <w:p w:rsidR="00FB7683" w:rsidRPr="00EE0C81" w:rsidRDefault="003718A2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ab/>
      </w:r>
      <w:r w:rsidR="00062C6A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>Иккинчи тартибли чизиқнинг фокусига қутб бошини жойлаштириб қутб ўқини ох билан жойлаштириб, директириссани эса 1 – 46  расмдагидек у ўқига паралел  қилиб жойлаштирамиз. У холда киритилган қутб координа</w:t>
      </w:r>
      <w:r w:rsidR="00FB7683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таларига нисбатан  эгри чизиққа тегишли нуқтанинг координаталари </w:t>
      </w:r>
      <w:r w:rsidR="00062C6A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</w:t>
      </w:r>
      <w:r w:rsidR="00062C6A" w:rsidRPr="00EE0C81">
        <w:rPr>
          <w:noProof/>
        </w:rPr>
        <w:drawing>
          <wp:inline distT="0" distB="0" distL="0" distR="0">
            <wp:extent cx="2436074" cy="271848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437192" cy="271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7683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булади. </w:t>
      </w:r>
      <w:r w:rsidR="00FB7683" w:rsidRPr="00EE0C81">
        <w:rPr>
          <w:rFonts w:ascii="Times New Roman" w:hAnsi="Times New Roman" w:cs="Times New Roman"/>
          <w:b w:val="0"/>
          <w:i/>
          <w:position w:val="-14"/>
          <w:sz w:val="24"/>
          <w:szCs w:val="24"/>
        </w:rPr>
        <w:object w:dxaOrig="680" w:dyaOrig="420">
          <v:shape id="_x0000_i1122" type="#_x0000_t75" style="width:33.25pt;height:20.75pt" o:ole="">
            <v:imagedata r:id="rId185" o:title=""/>
          </v:shape>
          <o:OLEObject Type="Embed" ProgID="Equation.DSMT4" ShapeID="_x0000_i1122" DrawAspect="Content" ObjectID="_1543927852" r:id="rId186"/>
        </w:object>
      </w:r>
      <w:r w:rsidR="00FB7683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нуқтадан деректриссагача бўлган масофани </w:t>
      </w:r>
      <w:r w:rsidR="00FB7683" w:rsidRPr="00EE0C81">
        <w:rPr>
          <w:rFonts w:ascii="Times New Roman" w:hAnsi="Times New Roman" w:cs="Times New Roman"/>
          <w:b w:val="0"/>
          <w:i/>
          <w:position w:val="-6"/>
          <w:sz w:val="24"/>
          <w:szCs w:val="24"/>
        </w:rPr>
        <w:object w:dxaOrig="240" w:dyaOrig="300">
          <v:shape id="_x0000_i1123" type="#_x0000_t75" style="width:11.1pt;height:15.25pt" o:ole="">
            <v:imagedata r:id="rId187" o:title=""/>
          </v:shape>
          <o:OLEObject Type="Embed" ProgID="Equation.DSMT4" ShapeID="_x0000_i1123" DrawAspect="Content" ObjectID="_1543927853" r:id="rId188"/>
        </w:object>
      </w:r>
      <w:r w:rsidR="00FB7683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белгилаймиз. У холда  ўнг ва чап фоксларга нисбатан қуйидагилар ўринли бўлади</w:t>
      </w:r>
    </w:p>
    <w:p w:rsidR="00FB7683" w:rsidRPr="00EE0C81" w:rsidRDefault="00F54EC3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noProof/>
        </w:rPr>
        <w:pict>
          <v:shape id="Поле 25" o:spid="_x0000_s1047" type="#_x0000_t202" style="position:absolute;margin-left:143.6pt;margin-top:3.15pt;width:47.25pt;height:27.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" fillcolor="white [3201]" stroked="f" strokeweight=".5pt">
            <v:textbox style="mso-next-textbox:#Поле 25">
              <w:txbxContent>
                <w:p w:rsidR="00FB7683" w:rsidRPr="00FB7683" w:rsidRDefault="00FB7683">
                  <w:pPr>
                    <w:rPr>
                      <w:rFonts w:ascii="Times New Roman" w:hAnsi="Times New Roman" w:cs="Times New Roman"/>
                      <w:b w:val="0"/>
                      <w:sz w:val="28"/>
                      <w:szCs w:val="28"/>
                      <w:lang w:val="uz-Cyrl-UZ"/>
                    </w:rPr>
                  </w:pPr>
                  <w:r w:rsidRPr="00FB7683">
                    <w:rPr>
                      <w:rFonts w:ascii="Times New Roman" w:hAnsi="Times New Roman" w:cs="Times New Roman"/>
                      <w:b w:val="0"/>
                      <w:sz w:val="28"/>
                      <w:szCs w:val="28"/>
                      <w:lang w:val="uz-Cyrl-UZ"/>
                    </w:rPr>
                    <w:t>ёки</w:t>
                  </w:r>
                </w:p>
              </w:txbxContent>
            </v:textbox>
          </v:shape>
        </w:pict>
      </w:r>
      <w:r w:rsidR="00FB7683" w:rsidRPr="00EE0C81">
        <w:rPr>
          <w:noProof/>
        </w:rPr>
        <w:drawing>
          <wp:inline distT="0" distB="0" distL="0" distR="0">
            <wp:extent cx="4267200" cy="39052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19D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>(1)</w:t>
      </w:r>
    </w:p>
    <w:p w:rsidR="003219D5" w:rsidRPr="00EE0C81" w:rsidRDefault="00FB7683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636270</wp:posOffset>
            </wp:positionH>
            <wp:positionV relativeFrom="paragraph">
              <wp:posOffset>12065</wp:posOffset>
            </wp:positionV>
            <wp:extent cx="474345" cy="217170"/>
            <wp:effectExtent l="0" t="0" r="1905" b="0"/>
            <wp:wrapThrough wrapText="bothSides">
              <wp:wrapPolygon edited="0">
                <wp:start x="0" y="0"/>
                <wp:lineTo x="0" y="18947"/>
                <wp:lineTo x="20819" y="18947"/>
                <wp:lineTo x="20819" y="0"/>
                <wp:lineTo x="0" y="0"/>
              </wp:wrapPolygon>
            </wp:wrapThrough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>
                      <a:extLst>
                        <a:ext uri="{BEBA8EAE-BF5A-486C-A8C5-ECC9F3942E4B}">
                          <a14:imgProps xmlns:a14="http://schemas.microsoft.com/office/drawing/2010/main">
                            <a14:imgLayer r:embed="rId191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45" cy="217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Агар</w:t>
      </w:r>
      <w:r w:rsidR="003219D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(2) эканлигини  этиборга олсак  ва (1) тенгликдаги </w:t>
      </w:r>
      <w:r w:rsidR="003219D5" w:rsidRPr="00EE0C81">
        <w:rPr>
          <w:rFonts w:ascii="Times New Roman" w:hAnsi="Times New Roman" w:cs="Times New Roman"/>
          <w:b w:val="0"/>
          <w:i/>
          <w:position w:val="-6"/>
          <w:sz w:val="24"/>
          <w:szCs w:val="24"/>
        </w:rPr>
        <w:object w:dxaOrig="240" w:dyaOrig="300">
          <v:shape id="_x0000_i1124" type="#_x0000_t75" style="width:11.1pt;height:15.25pt" o:ole="">
            <v:imagedata r:id="rId187" o:title=""/>
          </v:shape>
          <o:OLEObject Type="Embed" ProgID="Equation.DSMT4" ShapeID="_x0000_i1124" DrawAspect="Content" ObjectID="_1543927854" r:id="rId192"/>
        </w:object>
      </w:r>
      <w:r w:rsidR="003219D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ни   (2) тенгликка қўйиб қуйидаги тенгликларни хосил қиламиз.</w:t>
      </w:r>
    </w:p>
    <w:p w:rsidR="003219D5" w:rsidRPr="00EE0C81" w:rsidRDefault="003219D5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noProof/>
        </w:rPr>
        <w:drawing>
          <wp:inline distT="0" distB="0" distL="0" distR="0">
            <wp:extent cx="1514693" cy="242351"/>
            <wp:effectExtent l="0" t="0" r="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522996" cy="243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ёки </w:t>
      </w:r>
      <w:r w:rsidRPr="00EE0C81">
        <w:rPr>
          <w:noProof/>
        </w:rPr>
        <w:drawing>
          <wp:inline distT="0" distB="0" distL="0" distR="0">
            <wp:extent cx="1437912" cy="242257"/>
            <wp:effectExtent l="0" t="0" r="0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438389" cy="24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         </w:t>
      </w:r>
    </w:p>
    <w:p w:rsidR="003219D5" w:rsidRPr="00EE0C81" w:rsidRDefault="003219D5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Бу тенгликларни </w:t>
      </w:r>
      <w:r w:rsidRPr="00EE0C81">
        <w:rPr>
          <w:rFonts w:ascii="Times New Roman" w:hAnsi="Times New Roman" w:cs="Times New Roman"/>
          <w:b w:val="0"/>
          <w:i/>
          <w:position w:val="-4"/>
          <w:sz w:val="24"/>
          <w:szCs w:val="24"/>
        </w:rPr>
        <w:object w:dxaOrig="200" w:dyaOrig="220">
          <v:shape id="_x0000_i1125" type="#_x0000_t75" style="width:9.7pt;height:11.1pt" o:ole="">
            <v:imagedata r:id="rId195" o:title=""/>
          </v:shape>
          <o:OLEObject Type="Embed" ProgID="Equation.DSMT4" ShapeID="_x0000_i1125" DrawAspect="Content" ObjectID="_1543927855" r:id="rId196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ни топсак қуйидаги тенгликларни хосил қиламиз</w:t>
      </w:r>
    </w:p>
    <w:p w:rsidR="003D4FB5" w:rsidRPr="00EE0C81" w:rsidRDefault="003219D5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noProof/>
        </w:rPr>
        <w:drawing>
          <wp:inline distT="0" distB="0" distL="0" distR="0">
            <wp:extent cx="1733550" cy="6381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ёки  </w:t>
      </w:r>
      <w:r w:rsidRPr="00EE0C81">
        <w:rPr>
          <w:noProof/>
        </w:rPr>
        <w:drawing>
          <wp:inline distT="0" distB="0" distL="0" distR="0">
            <wp:extent cx="1743075" cy="76200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 </w:t>
      </w:r>
    </w:p>
    <w:p w:rsidR="003D4FB5" w:rsidRPr="00EE0C81" w:rsidRDefault="003D4FB5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ab/>
        <w:t>Бу тенглик иккинчи тартибли чизиқларнинг қутб координаталаридаги тенгламаларини ифодалайди.</w:t>
      </w:r>
      <w:r w:rsidR="003219D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</w:t>
      </w:r>
    </w:p>
    <w:p w:rsidR="003D4FB5" w:rsidRPr="00EE0C81" w:rsidRDefault="003219D5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             </w:t>
      </w:r>
      <w:r w:rsidR="003D4FB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Агар дериктерисса </w:t>
      </w:r>
      <w:r w:rsidR="003D4FB5" w:rsidRPr="00EE0C81">
        <w:rPr>
          <w:rFonts w:ascii="Times New Roman" w:hAnsi="Times New Roman" w:cs="Times New Roman"/>
          <w:b w:val="0"/>
          <w:i/>
          <w:position w:val="-6"/>
          <w:sz w:val="24"/>
          <w:szCs w:val="24"/>
        </w:rPr>
        <w:object w:dxaOrig="220" w:dyaOrig="240">
          <v:shape id="_x0000_i1126" type="#_x0000_t75" style="width:10.4pt;height:11.75pt" o:ole="">
            <v:imagedata r:id="rId199" o:title=""/>
          </v:shape>
          <o:OLEObject Type="Embed" ProgID="Equation.DSMT4" ShapeID="_x0000_i1126" DrawAspect="Content" ObjectID="_1543927856" r:id="rId200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</w:t>
      </w:r>
      <w:r w:rsidR="003D4FB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га нисбатан паралел қилиб жойлаштирилса  </w:t>
      </w:r>
      <w:r w:rsidR="003D4FB5" w:rsidRPr="00EE0C81">
        <w:rPr>
          <w:rFonts w:ascii="Times New Roman" w:hAnsi="Times New Roman" w:cs="Times New Roman"/>
          <w:b w:val="0"/>
          <w:i/>
          <w:position w:val="-12"/>
          <w:sz w:val="24"/>
          <w:szCs w:val="24"/>
        </w:rPr>
        <w:object w:dxaOrig="2020" w:dyaOrig="340">
          <v:shape id="_x0000_i1127" type="#_x0000_t75" style="width:97.6pt;height:17.3pt" o:ole="">
            <v:imagedata r:id="rId201" o:title=""/>
          </v:shape>
          <o:OLEObject Type="Embed" ProgID="Equation.DSMT4" ShapeID="_x0000_i1127" DrawAspect="Content" ObjectID="_1543927857" r:id="rId202"/>
        </w:object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</w:t>
      </w:r>
      <w:r w:rsidR="003D4FB5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>бўлиб, иккинчи тартибли чизиқларнинг қутб координаталаридаги тенгламалари</w:t>
      </w: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  </w:t>
      </w:r>
    </w:p>
    <w:p w:rsidR="003D4FB5" w:rsidRPr="00EE0C81" w:rsidRDefault="003D4FB5" w:rsidP="00661C9F">
      <w:pPr>
        <w:tabs>
          <w:tab w:val="left" w:pos="1080"/>
        </w:tabs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r w:rsidRPr="00EE0C81">
        <w:rPr>
          <w:noProof/>
        </w:rPr>
        <w:drawing>
          <wp:inline distT="0" distB="0" distL="0" distR="0">
            <wp:extent cx="3112477" cy="575416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3160892" cy="584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BEF" w:rsidRPr="00FB7683" w:rsidRDefault="003219D5" w:rsidP="00EE0C81">
      <w:pPr>
        <w:spacing w:line="360" w:lineRule="auto"/>
        <w:ind w:firstLine="720"/>
        <w:rPr>
          <w:rFonts w:ascii="Times New Roman" w:hAnsi="Times New Roman" w:cs="Times New Roman"/>
          <w:b w:val="0"/>
          <w:sz w:val="28"/>
          <w:szCs w:val="28"/>
          <w:lang w:val="uz-Cyrl-UZ"/>
        </w:rPr>
      </w:pPr>
      <w:r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        </w:t>
      </w:r>
      <w:r w:rsidR="00FB7683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</w:t>
      </w:r>
      <w:r w:rsidR="00115A7A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>Bu tenglamadan:</w:t>
      </w:r>
      <w:r w:rsidR="00115A7A" w:rsidRPr="00EE0C81">
        <w:rPr>
          <w:rFonts w:ascii="Times New Roman" w:hAnsi="Times New Roman" w:cs="Times New Roman"/>
          <w:b w:val="0"/>
          <w:i/>
          <w:sz w:val="24"/>
          <w:szCs w:val="24"/>
          <w:lang w:val="uz-Cyrl-UZ"/>
        </w:rPr>
        <w:t>e&lt;1</w:t>
      </w:r>
      <w:r w:rsidR="00115A7A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 bo’lsa ellipsni,  </w:t>
      </w:r>
      <w:r w:rsidR="00115A7A" w:rsidRPr="00EE0C81">
        <w:rPr>
          <w:rFonts w:ascii="Times New Roman" w:hAnsi="Times New Roman" w:cs="Times New Roman"/>
          <w:b w:val="0"/>
          <w:i/>
          <w:sz w:val="24"/>
          <w:szCs w:val="24"/>
          <w:lang w:val="uz-Cyrl-UZ"/>
        </w:rPr>
        <w:t>e=1</w:t>
      </w:r>
      <w:r w:rsidR="00115A7A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bo’lsa parabolani,  </w:t>
      </w:r>
      <w:r w:rsidR="00115A7A" w:rsidRPr="00EE0C81">
        <w:rPr>
          <w:rFonts w:ascii="Times New Roman" w:hAnsi="Times New Roman" w:cs="Times New Roman"/>
          <w:b w:val="0"/>
          <w:i/>
          <w:sz w:val="24"/>
          <w:szCs w:val="24"/>
          <w:lang w:val="uz-Cyrl-UZ"/>
        </w:rPr>
        <w:t>e&gt;1</w:t>
      </w:r>
      <w:r w:rsidR="00115A7A" w:rsidRPr="00EE0C81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bo’lsa giperbolani aniqlaydi.</w:t>
      </w:r>
      <w:r w:rsidR="008A4E85" w:rsidRPr="00EE0C81">
        <w:rPr>
          <w:rStyle w:val="af0"/>
          <w:rFonts w:ascii="Times New Roman" w:hAnsi="Times New Roman" w:cs="Times New Roman"/>
          <w:b w:val="0"/>
          <w:sz w:val="28"/>
          <w:szCs w:val="28"/>
          <w:lang w:val="en-US"/>
        </w:rPr>
        <w:footnoteReference w:id="1"/>
      </w:r>
      <w:r w:rsidR="00115A7A" w:rsidRPr="00044025">
        <w:rPr>
          <w:rFonts w:ascii="Times New Roman" w:hAnsi="Times New Roman" w:cs="Times New Roman"/>
          <w:b w:val="0"/>
          <w:sz w:val="28"/>
          <w:szCs w:val="28"/>
          <w:lang w:val="uz-Cyrl-UZ"/>
        </w:rPr>
        <w:t xml:space="preserve"> </w:t>
      </w:r>
    </w:p>
    <w:sectPr w:rsidR="00EA7BEF" w:rsidRPr="00FB7683" w:rsidSect="000715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4EC3" w:rsidRDefault="00F54EC3" w:rsidP="008A4E85">
      <w:r>
        <w:separator/>
      </w:r>
    </w:p>
  </w:endnote>
  <w:endnote w:type="continuationSeparator" w:id="0">
    <w:p w:rsidR="00F54EC3" w:rsidRDefault="00F54EC3" w:rsidP="008A4E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ANDA Times UZ">
    <w:altName w:val="Segoe UI"/>
    <w:charset w:val="00"/>
    <w:family w:val="swiss"/>
    <w:pitch w:val="variable"/>
    <w:sig w:usb0="00000001" w:usb1="00000000" w:usb2="00000000" w:usb3="00000000" w:csb0="00000005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4EC3" w:rsidRDefault="00F54EC3" w:rsidP="008A4E85">
      <w:r>
        <w:separator/>
      </w:r>
    </w:p>
  </w:footnote>
  <w:footnote w:type="continuationSeparator" w:id="0">
    <w:p w:rsidR="00F54EC3" w:rsidRDefault="00F54EC3" w:rsidP="008A4E85">
      <w:r>
        <w:continuationSeparator/>
      </w:r>
    </w:p>
  </w:footnote>
  <w:footnote w:id="1">
    <w:p w:rsidR="008A4E85" w:rsidRPr="00E136CC" w:rsidRDefault="008A4E85" w:rsidP="008A4E85">
      <w:pPr>
        <w:pStyle w:val="ae"/>
        <w:rPr>
          <w:lang w:val="en-US"/>
        </w:rPr>
      </w:pPr>
      <w:r>
        <w:rPr>
          <w:rStyle w:val="af0"/>
        </w:rPr>
        <w:footnoteRef/>
      </w:r>
      <w:r w:rsidRPr="008A4E85">
        <w:rPr>
          <w:lang w:val="en-US"/>
        </w:rPr>
        <w:t xml:space="preserve"> </w:t>
      </w:r>
      <w:r w:rsidRPr="00623BF3">
        <w:rPr>
          <w:lang w:val="en-US"/>
        </w:rPr>
        <w:t>Introduction to Calculus, Volume I, by J.H. Heinbockel Emeritus Professor of Mathematics  Ol</w:t>
      </w:r>
      <w:r>
        <w:rPr>
          <w:lang w:val="en-US"/>
        </w:rPr>
        <w:t>d Dominion University  p.p 70-71</w:t>
      </w:r>
    </w:p>
    <w:p w:rsidR="008A4E85" w:rsidRPr="008A4E85" w:rsidRDefault="008A4E85">
      <w:pPr>
        <w:pStyle w:val="ae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C56BF"/>
    <w:multiLevelType w:val="singleLevel"/>
    <w:tmpl w:val="5B007F12"/>
    <w:lvl w:ilvl="0">
      <w:start w:val="1"/>
      <w:numFmt w:val="decimal"/>
      <w:lvlText w:val="%1)"/>
      <w:lvlJc w:val="left"/>
      <w:pPr>
        <w:tabs>
          <w:tab w:val="num" w:pos="942"/>
        </w:tabs>
        <w:ind w:left="942" w:hanging="375"/>
      </w:pPr>
      <w:rPr>
        <w:rFonts w:hint="default"/>
      </w:rPr>
    </w:lvl>
  </w:abstractNum>
  <w:abstractNum w:abstractNumId="1">
    <w:nsid w:val="04457B91"/>
    <w:multiLevelType w:val="hybridMultilevel"/>
    <w:tmpl w:val="035AF608"/>
    <w:lvl w:ilvl="0" w:tplc="8CB2E97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C7B75EB"/>
    <w:multiLevelType w:val="hybridMultilevel"/>
    <w:tmpl w:val="CCA45820"/>
    <w:lvl w:ilvl="0" w:tplc="E8488F38">
      <w:start w:val="1"/>
      <w:numFmt w:val="decimal"/>
      <w:lvlText w:val="%1."/>
      <w:lvlJc w:val="left"/>
      <w:pPr>
        <w:tabs>
          <w:tab w:val="num" w:pos="1758"/>
        </w:tabs>
        <w:ind w:left="175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0EA91735"/>
    <w:multiLevelType w:val="hybridMultilevel"/>
    <w:tmpl w:val="1C9612B0"/>
    <w:lvl w:ilvl="0" w:tplc="0854DD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B047DD8">
      <w:start w:val="1"/>
      <w:numFmt w:val="decimal"/>
      <w:lvlText w:val="%2)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7B39DA"/>
    <w:multiLevelType w:val="hybridMultilevel"/>
    <w:tmpl w:val="4844E27A"/>
    <w:lvl w:ilvl="0" w:tplc="D58CE60E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4B761D3"/>
    <w:multiLevelType w:val="hybridMultilevel"/>
    <w:tmpl w:val="5574BF54"/>
    <w:lvl w:ilvl="0" w:tplc="7306277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EA1316"/>
    <w:multiLevelType w:val="hybridMultilevel"/>
    <w:tmpl w:val="2E38651A"/>
    <w:lvl w:ilvl="0" w:tplc="2BD4CD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23328D"/>
    <w:multiLevelType w:val="hybridMultilevel"/>
    <w:tmpl w:val="2B104F2A"/>
    <w:lvl w:ilvl="0" w:tplc="FE9418BC">
      <w:start w:val="1"/>
      <w:numFmt w:val="decimal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8">
    <w:nsid w:val="187212B6"/>
    <w:multiLevelType w:val="singleLevel"/>
    <w:tmpl w:val="010C606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9">
    <w:nsid w:val="1D237E3B"/>
    <w:multiLevelType w:val="hybridMultilevel"/>
    <w:tmpl w:val="EB64E3E0"/>
    <w:lvl w:ilvl="0" w:tplc="583A43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DE80EA7"/>
    <w:multiLevelType w:val="singleLevel"/>
    <w:tmpl w:val="8304C900"/>
    <w:lvl w:ilvl="0">
      <w:start w:val="1"/>
      <w:numFmt w:val="decimal"/>
      <w:lvlText w:val="%1)"/>
      <w:lvlJc w:val="left"/>
      <w:pPr>
        <w:tabs>
          <w:tab w:val="num" w:pos="1002"/>
        </w:tabs>
        <w:ind w:left="1002" w:hanging="435"/>
      </w:pPr>
      <w:rPr>
        <w:rFonts w:hint="default"/>
      </w:rPr>
    </w:lvl>
  </w:abstractNum>
  <w:abstractNum w:abstractNumId="11">
    <w:nsid w:val="23CA22CB"/>
    <w:multiLevelType w:val="hybridMultilevel"/>
    <w:tmpl w:val="BFAA85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A33E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25B72087"/>
    <w:multiLevelType w:val="hybridMultilevel"/>
    <w:tmpl w:val="0660F4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CF2B59"/>
    <w:multiLevelType w:val="hybridMultilevel"/>
    <w:tmpl w:val="51CEB230"/>
    <w:lvl w:ilvl="0" w:tplc="9906F06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>
    <w:nsid w:val="2D710F7F"/>
    <w:multiLevelType w:val="hybridMultilevel"/>
    <w:tmpl w:val="3EB056A8"/>
    <w:lvl w:ilvl="0" w:tplc="FD4013FC">
      <w:start w:val="1"/>
      <w:numFmt w:val="decimal"/>
      <w:lvlText w:val="%1."/>
      <w:lvlJc w:val="left"/>
      <w:pPr>
        <w:ind w:left="17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24" w:hanging="360"/>
      </w:pPr>
    </w:lvl>
    <w:lvl w:ilvl="2" w:tplc="0419001B" w:tentative="1">
      <w:start w:val="1"/>
      <w:numFmt w:val="lowerRoman"/>
      <w:lvlText w:val="%3."/>
      <w:lvlJc w:val="right"/>
      <w:pPr>
        <w:ind w:left="2844" w:hanging="180"/>
      </w:pPr>
    </w:lvl>
    <w:lvl w:ilvl="3" w:tplc="0419000F" w:tentative="1">
      <w:start w:val="1"/>
      <w:numFmt w:val="decimal"/>
      <w:lvlText w:val="%4."/>
      <w:lvlJc w:val="left"/>
      <w:pPr>
        <w:ind w:left="3564" w:hanging="360"/>
      </w:pPr>
    </w:lvl>
    <w:lvl w:ilvl="4" w:tplc="04190019" w:tentative="1">
      <w:start w:val="1"/>
      <w:numFmt w:val="lowerLetter"/>
      <w:lvlText w:val="%5."/>
      <w:lvlJc w:val="left"/>
      <w:pPr>
        <w:ind w:left="4284" w:hanging="360"/>
      </w:pPr>
    </w:lvl>
    <w:lvl w:ilvl="5" w:tplc="0419001B" w:tentative="1">
      <w:start w:val="1"/>
      <w:numFmt w:val="lowerRoman"/>
      <w:lvlText w:val="%6."/>
      <w:lvlJc w:val="right"/>
      <w:pPr>
        <w:ind w:left="5004" w:hanging="180"/>
      </w:pPr>
    </w:lvl>
    <w:lvl w:ilvl="6" w:tplc="0419000F" w:tentative="1">
      <w:start w:val="1"/>
      <w:numFmt w:val="decimal"/>
      <w:lvlText w:val="%7."/>
      <w:lvlJc w:val="left"/>
      <w:pPr>
        <w:ind w:left="5724" w:hanging="360"/>
      </w:pPr>
    </w:lvl>
    <w:lvl w:ilvl="7" w:tplc="04190019" w:tentative="1">
      <w:start w:val="1"/>
      <w:numFmt w:val="lowerLetter"/>
      <w:lvlText w:val="%8."/>
      <w:lvlJc w:val="left"/>
      <w:pPr>
        <w:ind w:left="6444" w:hanging="360"/>
      </w:pPr>
    </w:lvl>
    <w:lvl w:ilvl="8" w:tplc="0419001B" w:tentative="1">
      <w:start w:val="1"/>
      <w:numFmt w:val="lowerRoman"/>
      <w:lvlText w:val="%9."/>
      <w:lvlJc w:val="right"/>
      <w:pPr>
        <w:ind w:left="7164" w:hanging="180"/>
      </w:pPr>
    </w:lvl>
  </w:abstractNum>
  <w:abstractNum w:abstractNumId="16">
    <w:nsid w:val="318D1DA0"/>
    <w:multiLevelType w:val="hybridMultilevel"/>
    <w:tmpl w:val="65CEFFC2"/>
    <w:lvl w:ilvl="0" w:tplc="583A43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2D83586"/>
    <w:multiLevelType w:val="hybridMultilevel"/>
    <w:tmpl w:val="A0AE9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CE627F"/>
    <w:multiLevelType w:val="singleLevel"/>
    <w:tmpl w:val="DD3A76DE"/>
    <w:lvl w:ilvl="0">
      <w:start w:val="1"/>
      <w:numFmt w:val="decimal"/>
      <w:lvlText w:val="%1."/>
      <w:lvlJc w:val="left"/>
      <w:pPr>
        <w:tabs>
          <w:tab w:val="num" w:pos="1047"/>
        </w:tabs>
        <w:ind w:left="1047" w:hanging="480"/>
      </w:pPr>
      <w:rPr>
        <w:rFonts w:hint="default"/>
      </w:rPr>
    </w:lvl>
  </w:abstractNum>
  <w:abstractNum w:abstractNumId="19">
    <w:nsid w:val="3681401B"/>
    <w:multiLevelType w:val="multilevel"/>
    <w:tmpl w:val="124C2DC8"/>
    <w:lvl w:ilvl="0">
      <w:start w:val="15"/>
      <w:numFmt w:val="decimal"/>
      <w:lvlText w:val="(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2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0">
    <w:nsid w:val="3C4C7391"/>
    <w:multiLevelType w:val="hybridMultilevel"/>
    <w:tmpl w:val="1D8E1E34"/>
    <w:lvl w:ilvl="0" w:tplc="F19CB402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>
    <w:nsid w:val="3DD56260"/>
    <w:multiLevelType w:val="hybridMultilevel"/>
    <w:tmpl w:val="8300FDCE"/>
    <w:lvl w:ilvl="0" w:tplc="B61AB04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DD5DD5"/>
    <w:multiLevelType w:val="hybridMultilevel"/>
    <w:tmpl w:val="8CB46D1A"/>
    <w:lvl w:ilvl="0" w:tplc="96FE0D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AB6EA3"/>
    <w:multiLevelType w:val="hybridMultilevel"/>
    <w:tmpl w:val="4FF253AC"/>
    <w:lvl w:ilvl="0" w:tplc="3F8641B0">
      <w:start w:val="1"/>
      <w:numFmt w:val="russianLow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4D685A43"/>
    <w:multiLevelType w:val="hybridMultilevel"/>
    <w:tmpl w:val="A6EEA0EE"/>
    <w:lvl w:ilvl="0" w:tplc="E68621DE">
      <w:start w:val="1"/>
      <w:numFmt w:val="decimal"/>
      <w:lvlText w:val="%1)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25">
    <w:nsid w:val="4F912DF4"/>
    <w:multiLevelType w:val="singleLevel"/>
    <w:tmpl w:val="6CA46712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>
    <w:nsid w:val="507B503A"/>
    <w:multiLevelType w:val="hybridMultilevel"/>
    <w:tmpl w:val="FEF80FD8"/>
    <w:lvl w:ilvl="0" w:tplc="041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>
    <w:nsid w:val="54592BB2"/>
    <w:multiLevelType w:val="hybridMultilevel"/>
    <w:tmpl w:val="20A83C42"/>
    <w:lvl w:ilvl="0" w:tplc="FD4013FC">
      <w:start w:val="1"/>
      <w:numFmt w:val="decimal"/>
      <w:lvlText w:val="%1."/>
      <w:lvlJc w:val="left"/>
      <w:pPr>
        <w:ind w:left="10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28">
    <w:nsid w:val="564F4D9C"/>
    <w:multiLevelType w:val="hybridMultilevel"/>
    <w:tmpl w:val="7A64F100"/>
    <w:lvl w:ilvl="0" w:tplc="F7841DFA">
      <w:start w:val="1"/>
      <w:numFmt w:val="upp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9">
    <w:nsid w:val="57897C13"/>
    <w:multiLevelType w:val="hybridMultilevel"/>
    <w:tmpl w:val="03EAA0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B93F56"/>
    <w:multiLevelType w:val="hybridMultilevel"/>
    <w:tmpl w:val="076E5CC0"/>
    <w:lvl w:ilvl="0" w:tplc="1A82391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1">
    <w:nsid w:val="60F444E7"/>
    <w:multiLevelType w:val="hybridMultilevel"/>
    <w:tmpl w:val="1DDCE3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B60B52"/>
    <w:multiLevelType w:val="hybridMultilevel"/>
    <w:tmpl w:val="A12A4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8C0B38"/>
    <w:multiLevelType w:val="hybridMultilevel"/>
    <w:tmpl w:val="B428F3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4E1C5E"/>
    <w:multiLevelType w:val="hybridMultilevel"/>
    <w:tmpl w:val="95B239F4"/>
    <w:lvl w:ilvl="0" w:tplc="B43AA846">
      <w:start w:val="1"/>
      <w:numFmt w:val="decimal"/>
      <w:lvlText w:val="%1."/>
      <w:lvlJc w:val="left"/>
      <w:pPr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>
    <w:nsid w:val="7407068D"/>
    <w:multiLevelType w:val="hybridMultilevel"/>
    <w:tmpl w:val="21FC3B86"/>
    <w:lvl w:ilvl="0" w:tplc="FEE42814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9"/>
  </w:num>
  <w:num w:numId="4">
    <w:abstractNumId w:val="24"/>
  </w:num>
  <w:num w:numId="5">
    <w:abstractNumId w:val="3"/>
  </w:num>
  <w:num w:numId="6">
    <w:abstractNumId w:val="35"/>
  </w:num>
  <w:num w:numId="7">
    <w:abstractNumId w:val="8"/>
    <w:lvlOverride w:ilvl="0">
      <w:startOverride w:val="1"/>
    </w:lvlOverride>
  </w:num>
  <w:num w:numId="8">
    <w:abstractNumId w:val="2"/>
  </w:num>
  <w:num w:numId="9">
    <w:abstractNumId w:val="23"/>
  </w:num>
  <w:num w:numId="10">
    <w:abstractNumId w:val="26"/>
  </w:num>
  <w:num w:numId="11">
    <w:abstractNumId w:val="28"/>
  </w:num>
  <w:num w:numId="12">
    <w:abstractNumId w:val="1"/>
  </w:num>
  <w:num w:numId="13">
    <w:abstractNumId w:val="19"/>
  </w:num>
  <w:num w:numId="14">
    <w:abstractNumId w:val="30"/>
  </w:num>
  <w:num w:numId="15">
    <w:abstractNumId w:val="14"/>
  </w:num>
  <w:num w:numId="16">
    <w:abstractNumId w:val="7"/>
  </w:num>
  <w:num w:numId="17">
    <w:abstractNumId w:val="32"/>
  </w:num>
  <w:num w:numId="18">
    <w:abstractNumId w:val="5"/>
  </w:num>
  <w:num w:numId="19">
    <w:abstractNumId w:val="33"/>
  </w:num>
  <w:num w:numId="20">
    <w:abstractNumId w:val="11"/>
  </w:num>
  <w:num w:numId="21">
    <w:abstractNumId w:val="13"/>
  </w:num>
  <w:num w:numId="22">
    <w:abstractNumId w:val="4"/>
  </w:num>
  <w:num w:numId="23">
    <w:abstractNumId w:val="6"/>
  </w:num>
  <w:num w:numId="24">
    <w:abstractNumId w:val="21"/>
  </w:num>
  <w:num w:numId="25">
    <w:abstractNumId w:val="29"/>
  </w:num>
  <w:num w:numId="26">
    <w:abstractNumId w:val="27"/>
  </w:num>
  <w:num w:numId="27">
    <w:abstractNumId w:val="15"/>
  </w:num>
  <w:num w:numId="28">
    <w:abstractNumId w:val="20"/>
  </w:num>
  <w:num w:numId="29">
    <w:abstractNumId w:val="31"/>
  </w:num>
  <w:num w:numId="30">
    <w:abstractNumId w:val="17"/>
  </w:num>
  <w:num w:numId="31">
    <w:abstractNumId w:val="34"/>
  </w:num>
  <w:num w:numId="32">
    <w:abstractNumId w:val="18"/>
  </w:num>
  <w:num w:numId="33">
    <w:abstractNumId w:val="0"/>
  </w:num>
  <w:num w:numId="34">
    <w:abstractNumId w:val="10"/>
  </w:num>
  <w:num w:numId="35">
    <w:abstractNumId w:val="25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831B6"/>
    <w:rsid w:val="00044025"/>
    <w:rsid w:val="00062C6A"/>
    <w:rsid w:val="000715F5"/>
    <w:rsid w:val="00115A7A"/>
    <w:rsid w:val="00194EB3"/>
    <w:rsid w:val="00240685"/>
    <w:rsid w:val="002831B6"/>
    <w:rsid w:val="002924AB"/>
    <w:rsid w:val="003219D5"/>
    <w:rsid w:val="003718A2"/>
    <w:rsid w:val="003D4FB5"/>
    <w:rsid w:val="003D7218"/>
    <w:rsid w:val="00460358"/>
    <w:rsid w:val="005827DE"/>
    <w:rsid w:val="00661C9F"/>
    <w:rsid w:val="008A4E85"/>
    <w:rsid w:val="008A5859"/>
    <w:rsid w:val="00DE24D8"/>
    <w:rsid w:val="00EA7BEF"/>
    <w:rsid w:val="00EE0C81"/>
    <w:rsid w:val="00F54EC3"/>
    <w:rsid w:val="00FB7683"/>
    <w:rsid w:val="00FF37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docId w15:val="{F6B90881-7687-4447-9FFB-9C7EFE2810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1C9F"/>
    <w:pPr>
      <w:widowControl w:val="0"/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61C9F"/>
    <w:pPr>
      <w:keepNext/>
      <w:widowControl/>
      <w:snapToGrid/>
      <w:spacing w:before="240" w:after="60"/>
      <w:outlineLvl w:val="0"/>
    </w:pPr>
    <w:rPr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61C9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table" w:styleId="a3">
    <w:name w:val="Table Grid"/>
    <w:basedOn w:val="a1"/>
    <w:rsid w:val="00661C9F"/>
    <w:pPr>
      <w:spacing w:after="0" w:line="240" w:lineRule="auto"/>
    </w:pPr>
    <w:rPr>
      <w:rFonts w:ascii="PANDA Times UZ" w:eastAsia="Times New Roman" w:hAnsi="PANDA Times UZ" w:cs="PANDA Times UZ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661C9F"/>
    <w:pPr>
      <w:widowControl/>
      <w:tabs>
        <w:tab w:val="center" w:pos="4677"/>
        <w:tab w:val="right" w:pos="9355"/>
      </w:tabs>
      <w:snapToGrid/>
    </w:pPr>
    <w:rPr>
      <w:rFonts w:ascii="PANDA Times UZ" w:hAnsi="PANDA Times UZ" w:cs="PANDA Times UZ"/>
      <w:b w:val="0"/>
      <w:bCs w:val="0"/>
      <w:sz w:val="28"/>
      <w:szCs w:val="28"/>
    </w:rPr>
  </w:style>
  <w:style w:type="character" w:customStyle="1" w:styleId="a5">
    <w:name w:val="Нижний колонтитул Знак"/>
    <w:basedOn w:val="a0"/>
    <w:link w:val="a4"/>
    <w:rsid w:val="00661C9F"/>
    <w:rPr>
      <w:rFonts w:ascii="PANDA Times UZ" w:eastAsia="Times New Roman" w:hAnsi="PANDA Times UZ" w:cs="PANDA Times UZ"/>
      <w:sz w:val="28"/>
      <w:szCs w:val="28"/>
      <w:lang w:eastAsia="ru-RU"/>
    </w:rPr>
  </w:style>
  <w:style w:type="character" w:styleId="a6">
    <w:name w:val="page number"/>
    <w:basedOn w:val="a0"/>
    <w:rsid w:val="00661C9F"/>
  </w:style>
  <w:style w:type="paragraph" w:styleId="a7">
    <w:name w:val="Title"/>
    <w:basedOn w:val="a"/>
    <w:link w:val="a8"/>
    <w:qFormat/>
    <w:rsid w:val="00661C9F"/>
    <w:pPr>
      <w:widowControl/>
      <w:snapToGrid/>
      <w:jc w:val="center"/>
    </w:pPr>
    <w:rPr>
      <w:rFonts w:ascii="BalticaTAD" w:hAnsi="BalticaTAD" w:cs="BalticaTAD"/>
      <w:b w:val="0"/>
      <w:bCs w:val="0"/>
      <w:sz w:val="28"/>
      <w:szCs w:val="28"/>
    </w:rPr>
  </w:style>
  <w:style w:type="character" w:customStyle="1" w:styleId="a8">
    <w:name w:val="Название Знак"/>
    <w:basedOn w:val="a0"/>
    <w:link w:val="a7"/>
    <w:rsid w:val="00661C9F"/>
    <w:rPr>
      <w:rFonts w:ascii="BalticaTAD" w:eastAsia="Times New Roman" w:hAnsi="BalticaTAD" w:cs="BalticaTAD"/>
      <w:sz w:val="28"/>
      <w:szCs w:val="28"/>
      <w:lang w:eastAsia="ru-RU"/>
    </w:rPr>
  </w:style>
  <w:style w:type="paragraph" w:styleId="3">
    <w:name w:val="Body Text Indent 3"/>
    <w:basedOn w:val="a"/>
    <w:link w:val="30"/>
    <w:rsid w:val="00661C9F"/>
    <w:pPr>
      <w:widowControl/>
      <w:tabs>
        <w:tab w:val="left" w:pos="10360"/>
      </w:tabs>
      <w:snapToGrid/>
      <w:ind w:right="1496" w:firstLine="709"/>
      <w:jc w:val="both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30">
    <w:name w:val="Основной текст с отступом 3 Знак"/>
    <w:basedOn w:val="a0"/>
    <w:link w:val="3"/>
    <w:rsid w:val="00661C9F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2">
    <w:name w:val="Body Text 2"/>
    <w:basedOn w:val="a"/>
    <w:link w:val="20"/>
    <w:rsid w:val="00661C9F"/>
    <w:pPr>
      <w:widowControl/>
      <w:snapToGrid/>
      <w:ind w:left="567" w:hanging="567"/>
    </w:pPr>
    <w:rPr>
      <w:rFonts w:ascii="BalticaTAD" w:hAnsi="BalticaTAD" w:cs="BalticaTAD"/>
      <w:b w:val="0"/>
      <w:bCs w:val="0"/>
      <w:sz w:val="28"/>
      <w:szCs w:val="28"/>
    </w:rPr>
  </w:style>
  <w:style w:type="character" w:customStyle="1" w:styleId="20">
    <w:name w:val="Основной текст 2 Знак"/>
    <w:basedOn w:val="a0"/>
    <w:link w:val="2"/>
    <w:rsid w:val="00661C9F"/>
    <w:rPr>
      <w:rFonts w:ascii="BalticaTAD" w:eastAsia="Times New Roman" w:hAnsi="BalticaTAD" w:cs="BalticaTAD"/>
      <w:sz w:val="28"/>
      <w:szCs w:val="28"/>
      <w:lang w:eastAsia="ru-RU"/>
    </w:rPr>
  </w:style>
  <w:style w:type="paragraph" w:styleId="a9">
    <w:name w:val="Body Text"/>
    <w:basedOn w:val="a"/>
    <w:link w:val="aa"/>
    <w:rsid w:val="00661C9F"/>
    <w:pPr>
      <w:widowControl/>
      <w:snapToGrid/>
      <w:jc w:val="both"/>
    </w:pPr>
    <w:rPr>
      <w:rFonts w:ascii="BalticaTAD" w:hAnsi="BalticaTAD" w:cs="BalticaTAD"/>
      <w:b w:val="0"/>
      <w:bCs w:val="0"/>
      <w:sz w:val="28"/>
      <w:szCs w:val="28"/>
    </w:rPr>
  </w:style>
  <w:style w:type="character" w:customStyle="1" w:styleId="aa">
    <w:name w:val="Основной текст Знак"/>
    <w:basedOn w:val="a0"/>
    <w:link w:val="a9"/>
    <w:rsid w:val="00661C9F"/>
    <w:rPr>
      <w:rFonts w:ascii="BalticaTAD" w:eastAsia="Times New Roman" w:hAnsi="BalticaTAD" w:cs="BalticaTAD"/>
      <w:sz w:val="28"/>
      <w:szCs w:val="28"/>
      <w:lang w:eastAsia="ru-RU"/>
    </w:rPr>
  </w:style>
  <w:style w:type="paragraph" w:styleId="21">
    <w:name w:val="Body Text Indent 2"/>
    <w:basedOn w:val="a"/>
    <w:link w:val="22"/>
    <w:rsid w:val="00661C9F"/>
    <w:pPr>
      <w:widowControl/>
      <w:snapToGrid/>
      <w:ind w:firstLine="709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22">
    <w:name w:val="Основной текст с отступом 2 Знак"/>
    <w:basedOn w:val="a0"/>
    <w:link w:val="21"/>
    <w:rsid w:val="00661C9F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ab">
    <w:name w:val="Block Text"/>
    <w:basedOn w:val="a"/>
    <w:rsid w:val="00661C9F"/>
    <w:pPr>
      <w:widowControl/>
      <w:tabs>
        <w:tab w:val="right" w:pos="0"/>
        <w:tab w:val="decimal" w:pos="140"/>
        <w:tab w:val="right" w:pos="10360"/>
      </w:tabs>
      <w:snapToGrid/>
      <w:ind w:left="140" w:right="920" w:firstLine="568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paragraph" w:styleId="ac">
    <w:name w:val="header"/>
    <w:basedOn w:val="a"/>
    <w:link w:val="ad"/>
    <w:rsid w:val="00661C9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661C9F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e">
    <w:name w:val="footnote text"/>
    <w:aliases w:val="single space,FOOTNOTES,fn,footnote text"/>
    <w:basedOn w:val="a"/>
    <w:link w:val="af"/>
    <w:rsid w:val="00661C9F"/>
    <w:pPr>
      <w:widowControl/>
      <w:snapToGrid/>
    </w:pPr>
    <w:rPr>
      <w:rFonts w:ascii="Times New Roman" w:hAnsi="Times New Roman" w:cs="Times New Roman"/>
      <w:b w:val="0"/>
      <w:bCs w:val="0"/>
    </w:rPr>
  </w:style>
  <w:style w:type="character" w:customStyle="1" w:styleId="af">
    <w:name w:val="Текст сноски Знак"/>
    <w:aliases w:val="single space Знак,FOOTNOTES Знак,fn Знак,footnote text Знак"/>
    <w:basedOn w:val="a0"/>
    <w:link w:val="ae"/>
    <w:rsid w:val="00661C9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footnote reference"/>
    <w:semiHidden/>
    <w:rsid w:val="00661C9F"/>
    <w:rPr>
      <w:vertAlign w:val="superscript"/>
    </w:rPr>
  </w:style>
  <w:style w:type="paragraph" w:styleId="af1">
    <w:name w:val="endnote text"/>
    <w:basedOn w:val="a"/>
    <w:link w:val="af2"/>
    <w:semiHidden/>
    <w:rsid w:val="00661C9F"/>
    <w:pPr>
      <w:widowControl/>
      <w:snapToGrid/>
    </w:pPr>
    <w:rPr>
      <w:rFonts w:ascii="Times New Roman" w:hAnsi="Times New Roman" w:cs="Times New Roman"/>
      <w:b w:val="0"/>
      <w:bCs w:val="0"/>
    </w:rPr>
  </w:style>
  <w:style w:type="character" w:customStyle="1" w:styleId="af2">
    <w:name w:val="Текст концевой сноски Знак"/>
    <w:basedOn w:val="a0"/>
    <w:link w:val="af1"/>
    <w:semiHidden/>
    <w:rsid w:val="00661C9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endnote reference"/>
    <w:semiHidden/>
    <w:rsid w:val="00661C9F"/>
    <w:rPr>
      <w:vertAlign w:val="superscript"/>
    </w:rPr>
  </w:style>
  <w:style w:type="paragraph" w:styleId="af4">
    <w:name w:val="Body Text Indent"/>
    <w:basedOn w:val="a"/>
    <w:link w:val="af5"/>
    <w:rsid w:val="00661C9F"/>
    <w:pPr>
      <w:spacing w:after="120"/>
      <w:ind w:left="283"/>
    </w:pPr>
  </w:style>
  <w:style w:type="character" w:customStyle="1" w:styleId="af5">
    <w:name w:val="Основной текст с отступом Знак"/>
    <w:basedOn w:val="a0"/>
    <w:link w:val="af4"/>
    <w:rsid w:val="00661C9F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f6">
    <w:name w:val="Balloon Text"/>
    <w:basedOn w:val="a"/>
    <w:link w:val="af7"/>
    <w:uiPriority w:val="99"/>
    <w:semiHidden/>
    <w:unhideWhenUsed/>
    <w:rsid w:val="008A5859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8A5859"/>
    <w:rPr>
      <w:rFonts w:ascii="Tahoma" w:eastAsia="Times New Roman" w:hAnsi="Tahoma" w:cs="Tahoma"/>
      <w:b/>
      <w:bCs/>
      <w:sz w:val="16"/>
      <w:szCs w:val="16"/>
      <w:lang w:eastAsia="ru-RU"/>
    </w:rPr>
  </w:style>
  <w:style w:type="paragraph" w:styleId="31">
    <w:name w:val="Body Text 3"/>
    <w:basedOn w:val="a"/>
    <w:link w:val="32"/>
    <w:uiPriority w:val="99"/>
    <w:semiHidden/>
    <w:unhideWhenUsed/>
    <w:rsid w:val="00DE24D8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DE24D8"/>
    <w:rPr>
      <w:rFonts w:ascii="Arial" w:eastAsia="Times New Roman" w:hAnsi="Arial" w:cs="Arial"/>
      <w:b/>
      <w:bCs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191" Type="http://schemas.microsoft.com/office/2007/relationships/hdphoto" Target="media/hdphoto1.wdp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image" Target="media/image9.png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0.png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8.wmf"/><Relationship Id="rId165" Type="http://schemas.openxmlformats.org/officeDocument/2006/relationships/oleObject" Target="embeddings/oleObject88.bin"/><Relationship Id="rId181" Type="http://schemas.openxmlformats.org/officeDocument/2006/relationships/oleObject" Target="embeddings/oleObject96.bin"/><Relationship Id="rId186" Type="http://schemas.openxmlformats.org/officeDocument/2006/relationships/oleObject" Target="embeddings/oleObject98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6.wmf"/><Relationship Id="rId171" Type="http://schemas.openxmlformats.org/officeDocument/2006/relationships/oleObject" Target="embeddings/oleObject91.bin"/><Relationship Id="rId176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197" Type="http://schemas.openxmlformats.org/officeDocument/2006/relationships/image" Target="media/image88.png"/><Relationship Id="rId201" Type="http://schemas.openxmlformats.org/officeDocument/2006/relationships/image" Target="media/image9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image" Target="media/image12.png"/><Relationship Id="rId59" Type="http://schemas.openxmlformats.org/officeDocument/2006/relationships/oleObject" Target="embeddings/oleObject30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image" Target="media/image56.wmf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image" Target="media/image59.wmf"/><Relationship Id="rId145" Type="http://schemas.openxmlformats.org/officeDocument/2006/relationships/image" Target="media/image61.wmf"/><Relationship Id="rId161" Type="http://schemas.openxmlformats.org/officeDocument/2006/relationships/oleObject" Target="embeddings/oleObject86.bin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2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9.png"/><Relationship Id="rId172" Type="http://schemas.openxmlformats.org/officeDocument/2006/relationships/image" Target="media/image74.wmf"/><Relationship Id="rId193" Type="http://schemas.openxmlformats.org/officeDocument/2006/relationships/image" Target="media/image85.png"/><Relationship Id="rId202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2.png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99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7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image" Target="media/image7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6.png"/><Relationship Id="rId199" Type="http://schemas.openxmlformats.org/officeDocument/2006/relationships/image" Target="media/image90.wmf"/><Relationship Id="rId203" Type="http://schemas.openxmlformats.org/officeDocument/2006/relationships/image" Target="media/image92.png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0.png"/><Relationship Id="rId189" Type="http://schemas.openxmlformats.org/officeDocument/2006/relationships/image" Target="media/image83.png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7.png"/><Relationship Id="rId158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5.wmf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7.wmf"/><Relationship Id="rId190" Type="http://schemas.openxmlformats.org/officeDocument/2006/relationships/image" Target="media/image84.png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79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78.wmf"/><Relationship Id="rId26" Type="http://schemas.openxmlformats.org/officeDocument/2006/relationships/oleObject" Target="embeddings/oleObject12.bin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5CC00D-B57C-4E29-95D2-114AA285B7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2461</Words>
  <Characters>14033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K</dc:creator>
  <cp:keywords/>
  <dc:description/>
  <cp:lastModifiedBy>LG</cp:lastModifiedBy>
  <cp:revision>24</cp:revision>
  <cp:lastPrinted>2016-12-22T10:58:00Z</cp:lastPrinted>
  <dcterms:created xsi:type="dcterms:W3CDTF">2016-04-28T04:46:00Z</dcterms:created>
  <dcterms:modified xsi:type="dcterms:W3CDTF">2016-12-22T10:59:00Z</dcterms:modified>
</cp:coreProperties>
</file>